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bookmarkStart w:id="0" w:name="_Hlk117181748" w:displacedByCustomXml="next"/>
    <w:bookmarkEnd w:id="0" w:displacedByCustomXml="next"/>
    <w:sdt>
      <w:sdtPr>
        <w:id w:val="-1656989105"/>
        <w:docPartObj>
          <w:docPartGallery w:val="Cover Pages"/>
          <w:docPartUnique/>
        </w:docPartObj>
      </w:sdtPr>
      <w:sdtEndPr/>
      <w:sdtContent>
        <w:p w14:paraId="38C857D1" w14:textId="73828E0D" w:rsidR="00B0316F" w:rsidRDefault="00A31F6C" w:rsidP="00A31F6C">
          <w:pPr>
            <w:tabs>
              <w:tab w:val="right" w:pos="9026"/>
            </w:tabs>
          </w:pPr>
          <w:r>
            <w:rPr>
              <w:noProof/>
              <w:lang w:eastAsia="en-GB"/>
            </w:rPr>
            <mc:AlternateContent>
              <mc:Choice Requires="wps">
                <w:drawing>
                  <wp:anchor distT="0" distB="0" distL="114300" distR="114300" simplePos="0" relativeHeight="251670528" behindDoc="0" locked="0" layoutInCell="1" allowOverlap="1" wp14:anchorId="671CCA19" wp14:editId="5682142C">
                    <wp:simplePos x="0" y="0"/>
                    <wp:positionH relativeFrom="column">
                      <wp:posOffset>3784600</wp:posOffset>
                    </wp:positionH>
                    <wp:positionV relativeFrom="paragraph">
                      <wp:posOffset>-1319113</wp:posOffset>
                    </wp:positionV>
                    <wp:extent cx="3010416" cy="2527231"/>
                    <wp:effectExtent l="0" t="0" r="0" b="0"/>
                    <wp:wrapNone/>
                    <wp:docPr id="2" name="Rectangle 2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3010416" cy="252723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>
                                      <a:alpha val="80000"/>
                                    </a:srgb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53882" dir="2700000" algn="ctr" rotWithShape="0">
                                      <a:srgbClr val="D8D8D8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sdt>
                                <w:sdtPr>
                                  <w:rPr>
                                    <w:color w:val="FFFFFF" w:themeColor="background1"/>
                                    <w:sz w:val="96"/>
                                    <w:szCs w:val="96"/>
                                  </w:rPr>
                                  <w:alias w:val="Year"/>
                                  <w:id w:val="1012341074"/>
                                  <w:dataBinding w:prefixMappings="xmlns:ns0='http://schemas.microsoft.com/office/2006/coverPageProps'" w:xpath="/ns0:CoverPageProperties[1]/ns0:PublishDate[1]" w:storeItemID="{55AF091B-3C7A-41E3-B477-F2FDAA23CFDA}"/>
                                  <w:date w:fullDate="2023-01-01T00:00:00Z">
                                    <w:dateFormat w:val="yyyy"/>
                                    <w:lid w:val="en-US"/>
                                    <w:storeMappedDataAs w:val="dateTime"/>
                                    <w:calendar w:val="gregorian"/>
                                  </w:date>
                                </w:sdtPr>
                                <w:sdtEndPr/>
                                <w:sdtContent>
                                  <w:p w14:paraId="516EB4DB" w14:textId="05BDF1F4" w:rsidR="003534D3" w:rsidRDefault="003534D3" w:rsidP="00A31F6C">
                                    <w:pPr>
                                      <w:pStyle w:val="NoSpacing"/>
                                      <w:rPr>
                                        <w:color w:val="FFFFFF" w:themeColor="background1"/>
                                        <w:sz w:val="96"/>
                                        <w:szCs w:val="96"/>
                                      </w:rPr>
                                    </w:pPr>
                                    <w:r>
                                      <w:rPr>
                                        <w:color w:val="FFFFFF" w:themeColor="background1"/>
                                        <w:sz w:val="96"/>
                                        <w:szCs w:val="96"/>
                                        <w:lang w:val="en-US"/>
                                      </w:rPr>
                                      <w:t>2023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vert="horz" wrap="square" lIns="365760" tIns="182880" rIns="182880" bIns="182880" anchor="b" anchorCtr="0" upright="1">
                            <a:noAutofit/>
                          </wps:bodyPr>
                        </wps:wsp>
                      </a:graphicData>
                    </a:graphic>
                  </wp:anchor>
                </w:drawing>
              </mc:Choice>
              <mc:Fallback>
                <w:pict>
                  <v:rect w14:anchorId="671CCA19" id="Rectangle 2" o:spid="_x0000_s1026" style="position:absolute;margin-left:298pt;margin-top:-103.85pt;width:237.05pt;height:19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" filled="f" stroked="f" strokecolor="white" strokeweight="1pt">
                    <v:fill opacity="52428f"/>
                    <v:shadow color="#d8d8d8" offset="3pt,3pt"/>
                    <v:textbox inset="28.8pt,14.4pt,14.4pt,14.4pt">
                      <w:txbxContent>
                        <w:sdt>
                          <w:sdtPr>
                            <w:rPr>
                              <w:color w:val="FFFFFF" w:themeColor="background1"/>
                              <w:sz w:val="96"/>
                              <w:szCs w:val="96"/>
                            </w:rPr>
                            <w:alias w:val="Year"/>
                            <w:id w:val="1012341074"/>
                            <w:dataBinding w:prefixMappings="xmlns:ns0='http://schemas.microsoft.com/office/2006/coverPageProps'" w:xpath="/ns0:CoverPageProperties[1]/ns0:PublishDate[1]" w:storeItemID="{55AF091B-3C7A-41E3-B477-F2FDAA23CFDA}"/>
                            <w:date w:fullDate="2023-01-01T00:00:00Z">
                              <w:dateFormat w:val="yyyy"/>
                              <w:lid w:val="en-US"/>
                              <w:storeMappedDataAs w:val="dateTime"/>
                              <w:calendar w:val="gregorian"/>
                            </w:date>
                          </w:sdtPr>
                          <w:sdtEndPr/>
                          <w:sdtContent>
                            <w:p w14:paraId="516EB4DB" w14:textId="05BDF1F4" w:rsidR="003534D3" w:rsidRDefault="003534D3" w:rsidP="00A31F6C">
                              <w:pPr>
                                <w:pStyle w:val="NoSpacing"/>
                                <w:rPr>
                                  <w:color w:val="FFFFFF" w:themeColor="background1"/>
                                  <w:sz w:val="96"/>
                                  <w:szCs w:val="96"/>
                                </w:rPr>
                              </w:pPr>
                              <w:r>
                                <w:rPr>
                                  <w:color w:val="FFFFFF" w:themeColor="background1"/>
                                  <w:sz w:val="96"/>
                                  <w:szCs w:val="96"/>
                                  <w:lang w:val="en-US"/>
                                </w:rPr>
                                <w:t>2023</w:t>
                              </w:r>
                            </w:p>
                          </w:sdtContent>
                        </w:sdt>
                      </w:txbxContent>
                    </v:textbox>
                  </v:rect>
                </w:pict>
              </mc:Fallback>
            </mc:AlternateContent>
          </w:r>
          <w:r w:rsidR="00F6587C">
            <w:rPr>
              <w:noProof/>
              <w:lang w:eastAsia="en-GB"/>
            </w:rPr>
            <mc:AlternateContent>
              <mc:Choice Requires="wpg">
                <w:drawing>
                  <wp:anchor distT="0" distB="0" distL="114300" distR="114300" simplePos="0" relativeHeight="251524608" behindDoc="1" locked="0" layoutInCell="1" allowOverlap="1" wp14:anchorId="574CB5D3" wp14:editId="34E83153">
                    <wp:simplePos x="0" y="0"/>
                    <wp:positionH relativeFrom="column">
                      <wp:posOffset>3575713</wp:posOffset>
                    </wp:positionH>
                    <wp:positionV relativeFrom="paragraph">
                      <wp:posOffset>-1023582</wp:posOffset>
                    </wp:positionV>
                    <wp:extent cx="3131643" cy="10093325"/>
                    <wp:effectExtent l="0" t="0" r="12065" b="22225"/>
                    <wp:wrapNone/>
                    <wp:docPr id="12" name="Group 12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3131643" cy="10093325"/>
                              <a:chOff x="0" y="0"/>
                              <a:chExt cx="3132117" cy="10094026"/>
                            </a:xfrm>
                            <a:solidFill>
                              <a:srgbClr val="986F9D"/>
                            </a:solidFill>
                          </wpg:grpSpPr>
                          <wps:wsp>
                            <wps:cNvPr id="460" name="Rectangle 4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60317" y="35626"/>
                                <a:ext cx="2971800" cy="10058400"/>
                              </a:xfrm>
                              <a:prstGeom prst="rect">
                                <a:avLst/>
                              </a:prstGeom>
                              <a:grpFill/>
                              <a:ln w="9525">
                                <a:solidFill>
                                  <a:srgbClr val="986F9D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Straight Connector 8"/>
                            <wps:cNvCnPr/>
                            <wps:spPr>
                              <a:xfrm>
                                <a:off x="106878" y="0"/>
                                <a:ext cx="0" cy="10093325"/>
                              </a:xfrm>
                              <a:prstGeom prst="line">
                                <a:avLst/>
                              </a:prstGeom>
                              <a:grpFill/>
                              <a:ln>
                                <a:solidFill>
                                  <a:srgbClr val="986F9D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" name="Straight Connector 10"/>
                            <wps:cNvCnPr/>
                            <wps:spPr>
                              <a:xfrm>
                                <a:off x="59377" y="0"/>
                                <a:ext cx="0" cy="10093325"/>
                              </a:xfrm>
                              <a:prstGeom prst="line">
                                <a:avLst/>
                              </a:prstGeom>
                              <a:grpFill/>
                              <a:ln>
                                <a:solidFill>
                                  <a:srgbClr val="986F9D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" name="Straight Connector 11"/>
                            <wps:cNvCnPr/>
                            <wps:spPr>
                              <a:xfrm>
                                <a:off x="0" y="0"/>
                                <a:ext cx="0" cy="10093325"/>
                              </a:xfrm>
                              <a:prstGeom prst="line">
                                <a:avLst/>
                              </a:prstGeom>
                              <a:grpFill/>
                              <a:ln>
                                <a:solidFill>
                                  <a:srgbClr val="986F9D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wgp>
                      </a:graphicData>
                    </a:graphic>
                  </wp:anchor>
                </w:drawing>
              </mc:Choice>
              <mc:Fallback xmlns:w16cex="http://schemas.microsoft.com/office/word/2018/wordml/cex" xmlns:w16="http://schemas.microsoft.com/office/word/2018/wordml" xmlns:w16sdtdh="http://schemas.microsoft.com/office/word/2020/wordml/sdtdatahash">
                <w:pict>
                  <v:group w14:anchorId="384F7BAB" id="Group 12" o:spid="_x0000_s1026" style="position:absolute;margin-left:281.55pt;margin-top:-80.6pt;width:246.6pt;height:794.75pt;z-index:-251791872" coordsize="31321,100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">
                    <v:rect id="Rectangle 460" o:spid="_x0000_s1027" style="position:absolute;left:1603;top:356;width:29718;height:100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P/wcQA&#10;AADcAAAADwAAAGRycy9kb3ducmV2LnhtbERPy2rCQBTdC/2H4Rbc6UQRsakTKQWhWajVVqS7S+bm&#10;0WbupJnRxH69sxC6PJz3ctWbWlyodZVlBZNxBII4s7riQsHnx3q0AOE8ssbaMim4koNV8jBYYqxt&#10;x3u6HHwhQgi7GBWU3jexlC4ryaAb24Y4cLltDfoA20LqFrsQbmo5jaK5NFhxaCixodeSsp/D2SjY&#10;Ha+TbRr9nXxKm3z39J7+dt9fSg0f+5dnEJ56/y++u9+0gtk8zA9nwhGQ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T/8HEAAAA3AAAAA8AAAAAAAAAAAAAAAAAmAIAAGRycy9k&#10;b3ducmV2LnhtbFBLBQYAAAAABAAEAPUAAACJAwAAAAA=&#10;" filled="f" strokecolor="#986f9d"/>
                    <v:line id="Straight Connector 8" o:spid="_x0000_s1028" style="position:absolute;visibility:visible;mso-wrap-style:square" from="1068,0" to="1068,100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h3ccAAAADaAAAADwAAAGRycy9kb3ducmV2LnhtbERP3WrCMBS+F/YO4Qi7s6lDhuuaigzG&#10;hl4M6x7g0Jw11eakJLF2Pr25GOzy4/svN5PtxUg+dI4VLLMcBHHjdMetgu/j+2INIkRkjb1jUvBL&#10;ATbVw6zEQrsrH2isYytSCIcCFZgYh0LK0BiyGDI3ECfux3mLMUHfSu3xmsJtL5/y/Fla7Dg1GBzo&#10;zVBzri9WwWjd13jZ+3iub7xbveiP06plpR7n0/YVRKQp/ov/3J9aQdqarqQbIKs7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Id3HAAAAA2gAAAA8AAAAAAAAAAAAAAAAA&#10;oQIAAGRycy9kb3ducmV2LnhtbFBLBQYAAAAABAAEAPkAAACOAwAAAAA=&#10;" strokecolor="#986f9d" strokeweight=".5pt">
                      <v:stroke joinstyle="miter"/>
                    </v:line>
                    <v:line id="Straight Connector 10" o:spid="_x0000_s1029" style="position:absolute;visibility:visible;mso-wrap-style:square" from="593,0" to="593,100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6++wcMAAADbAAAADwAAAGRycy9kb3ducmV2LnhtbESPQWvCQBCF7wX/wzKCt7qxSKnRVUQo&#10;LfZQGv0BQ3ZMotnZsLvG6K/vHAq9zfDevPfNajO4VvUUYuPZwGyagSIuvW24MnA8vD+/gYoJ2WLr&#10;mQzcKcJmPXpaYW79jX+oL1KlJIRjjgbqlLpc61jW5DBOfUcs2skHh0nWUGkb8CbhrtUvWfaqHTYs&#10;DTV2tKupvBRXZ6B3/ru/foV0KR68ny/sx3lesTGT8bBdgko0pH/z3/WnFXyhl19kAL3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vvsHDAAAA2wAAAA8AAAAAAAAAAAAA&#10;AAAAoQIAAGRycy9kb3ducmV2LnhtbFBLBQYAAAAABAAEAPkAAACRAwAAAAA=&#10;" strokecolor="#986f9d" strokeweight=".5pt">
                      <v:stroke joinstyle="miter"/>
                    </v:line>
                    <v:line id="Straight Connector 11" o:spid="_x0000_s1030" style="position:absolute;visibility:visible;mso-wrap-style:square" from="0,0" to="0,100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MbWsEAAADbAAAADwAAAGRycy9kb3ducmV2LnhtbERPzWrCQBC+F3yHZYTemk2KFE2zhlIo&#10;LfYgRh9gyE6T1Oxs2F1j7NN3BcHbfHy/U5ST6cVIzneWFWRJCoK4trrjRsFh//G0BOEDssbeMim4&#10;kIdyPXsoMNf2zDsaq9CIGMI+RwVtCEMupa9bMugTOxBH7sc6gyFC10jt8BzDTS+f0/RFGuw4NrQ4&#10;0HtL9bE6GQWjsdvx9O3CsfrjzWKlP38XDSv1OJ/eXkEEmsJdfHN/6Tg/g+sv8QC5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E4xtawQAAANsAAAAPAAAAAAAAAAAAAAAA&#10;AKECAABkcnMvZG93bnJldi54bWxQSwUGAAAAAAQABAD5AAAAjwMAAAAA&#10;" strokecolor="#986f9d" strokeweight=".5pt">
                      <v:stroke joinstyle="miter"/>
                    </v:line>
                  </v:group>
                </w:pict>
              </mc:Fallback>
            </mc:AlternateContent>
          </w:r>
          <w:r>
            <w:tab/>
          </w:r>
        </w:p>
        <w:p w14:paraId="78DDC57D" w14:textId="5808FEDD" w:rsidR="00B0316F" w:rsidRDefault="00AB5AD6" w:rsidP="00A31F6C">
          <w:pPr>
            <w:tabs>
              <w:tab w:val="left" w:pos="7802"/>
            </w:tabs>
            <w:rPr>
              <w:rFonts w:ascii="Segoe UI Symbol" w:hAnsi="Segoe UI Symbol" w:cs="Arial"/>
              <w:color w:val="FFFFFF"/>
              <w:sz w:val="48"/>
            </w:rPr>
          </w:pPr>
          <w:r>
            <w:rPr>
              <w:rFonts w:ascii="Segoe UI Symbol" w:hAnsi="Segoe UI Symbol" w:cs="Arial"/>
              <w:noProof/>
              <w:color w:val="FFFFFF"/>
              <w:sz w:val="48"/>
            </w:rPr>
            <w:drawing>
              <wp:inline distT="0" distB="0" distL="0" distR="0" wp14:anchorId="6C26580C" wp14:editId="17EEFC80">
                <wp:extent cx="5731510" cy="1028065"/>
                <wp:effectExtent l="0" t="0" r="2540" b="635"/>
                <wp:docPr id="4" name="Picture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" name="EWOC EUROPE Logo.jpg"/>
                        <pic:cNvPicPr/>
                      </pic:nvPicPr>
                      <pic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5731510" cy="1028065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  <w:r w:rsidR="00A31F6C">
            <w:rPr>
              <w:rFonts w:ascii="Segoe UI Symbol" w:hAnsi="Segoe UI Symbol" w:cs="Arial"/>
              <w:color w:val="FFFFFF"/>
              <w:sz w:val="48"/>
            </w:rPr>
            <w:tab/>
          </w:r>
        </w:p>
        <w:p w14:paraId="6EEE4112" w14:textId="34F3D234" w:rsidR="001C47B0" w:rsidRDefault="00F42F96" w:rsidP="00C60CBB">
          <w:r>
            <w:rPr>
              <w:noProof/>
              <w:lang w:eastAsia="en-GB"/>
            </w:rPr>
            <mc:AlternateContent>
              <mc:Choice Requires="wps">
                <w:drawing>
                  <wp:anchor distT="0" distB="0" distL="114300" distR="114300" simplePos="0" relativeHeight="251521536" behindDoc="0" locked="0" layoutInCell="0" allowOverlap="1" wp14:anchorId="2EFCA4F6" wp14:editId="1C52CA63">
                    <wp:simplePos x="0" y="0"/>
                    <wp:positionH relativeFrom="page">
                      <wp:posOffset>571500</wp:posOffset>
                    </wp:positionH>
                    <wp:positionV relativeFrom="page">
                      <wp:posOffset>3112135</wp:posOffset>
                    </wp:positionV>
                    <wp:extent cx="6970395" cy="640080"/>
                    <wp:effectExtent l="0" t="0" r="0" b="0"/>
                    <wp:wrapNone/>
                    <wp:docPr id="463" name="Rectangle 16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970395" cy="640080"/>
                            </a:xfrm>
                            <a:prstGeom prst="rect">
                              <a:avLst/>
                            </a:prstGeom>
                            <a:solidFill>
                              <a:srgbClr val="7A4581"/>
                            </a:solidFill>
                            <a:ln w="19050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87192E6" w14:textId="7B391D45" w:rsidR="003534D3" w:rsidRDefault="00AB5AD6" w:rsidP="00A31F6C">
                                <w:pPr>
                                  <w:pStyle w:val="NoSpacing"/>
                                  <w:jc w:val="center"/>
                                  <w:rPr>
                                    <w:color w:val="FFFFFF" w:themeColor="background1"/>
                                    <w:sz w:val="96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olor w:val="FFFFFF" w:themeColor="background1"/>
                                      <w:sz w:val="72"/>
                                      <w:szCs w:val="72"/>
                                    </w:rPr>
                                    <w:alias w:val="Title"/>
                                    <w:tag w:val=""/>
                                    <w:id w:val="1914425720"/>
    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    <w:text/>
                                  </w:sdtPr>
                                  <w:sdtEndPr/>
                                  <w:sdtContent>
                                    <w:r w:rsidR="003534D3" w:rsidRPr="000463B2">
                                      <w:rPr>
                                        <w:color w:val="FFFFFF" w:themeColor="background1"/>
                                        <w:sz w:val="72"/>
                                        <w:szCs w:val="72"/>
                                      </w:rPr>
                                      <w:t xml:space="preserve">YOUNG </w:t>
                                    </w:r>
                                    <w:r w:rsidR="003534D3">
                                      <w:rPr>
                                        <w:color w:val="FFFFFF" w:themeColor="background1"/>
                                        <w:sz w:val="72"/>
                                        <w:szCs w:val="72"/>
                                      </w:rPr>
                                      <w:t xml:space="preserve">WOMEN </w:t>
                                    </w:r>
                                    <w:r w:rsidR="003534D3" w:rsidRPr="000463B2">
                                      <w:rPr>
                                        <w:color w:val="FFFFFF" w:themeColor="background1"/>
                                        <w:sz w:val="72"/>
                                        <w:szCs w:val="72"/>
                                      </w:rPr>
                                      <w:t>CHEMIST PRESENTATIONS</w:t>
                                    </w:r>
                                    <w:r w:rsidR="003534D3">
                                      <w:rPr>
                                        <w:color w:val="FFFFFF" w:themeColor="background1"/>
                                        <w:sz w:val="72"/>
                                        <w:szCs w:val="72"/>
                                      </w:rPr>
                                      <w:t xml:space="preserve"> &amp; POSTERS</w:t>
                                    </w:r>
                                  </w:sdtContent>
                                </w:sdt>
                                <w:r w:rsidR="003534D3" w:rsidRPr="00A31F6C">
                                  <w:rPr>
                                    <w:color w:val="FFFFFF" w:themeColor="background1"/>
                                    <w:sz w:val="96"/>
                                    <w:szCs w:val="72"/>
                                  </w:rPr>
                                  <w:t xml:space="preserve">                     </w:t>
                                </w:r>
                              </w:p>
                              <w:p w14:paraId="781D6655" w14:textId="77777777" w:rsidR="003534D3" w:rsidRPr="00A31F6C" w:rsidRDefault="003534D3" w:rsidP="00A31F6C">
                                <w:pPr>
                                  <w:pStyle w:val="NoSpacing"/>
                                  <w:jc w:val="center"/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</w:pPr>
                              </w:p>
                              <w:p w14:paraId="1AEBB07C" w14:textId="77777777" w:rsidR="003534D3" w:rsidRDefault="003534D3" w:rsidP="00A31F6C">
                                <w:pPr>
                                  <w:pStyle w:val="NoSpacing"/>
                                  <w:jc w:val="center"/>
                                  <w:rPr>
                                    <w:color w:val="FFFFFF" w:themeColor="background1"/>
                                    <w:sz w:val="72"/>
                                    <w:szCs w:val="72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72"/>
                                    <w:szCs w:val="72"/>
                                  </w:rPr>
                                  <w:t>Application form</w:t>
                                </w:r>
                              </w:p>
                            </w:txbxContent>
                          </wps:txbx>
                          <wps:bodyPr rot="0" vert="horz" wrap="square" lIns="182880" tIns="45720" rIns="182880" bIns="45720" anchor="ctr" anchorCtr="0" upright="1">
                            <a:spAutoFit/>
                          </wps:bodyPr>
                        </wps:wsp>
                      </a:graphicData>
                    </a:graphic>
                    <wp14:sizeRelH relativeFrom="page">
                      <wp14:pctWidth>90000</wp14:pctWidth>
                    </wp14:sizeRelH>
                    <wp14:sizeRelV relativeFrom="page">
                      <wp14:pctHeight>7300</wp14:pctHeight>
                    </wp14:sizeRelV>
                  </wp:anchor>
                </w:drawing>
              </mc:Choice>
              <mc:Fallback>
                <w:pict>
                  <v:rect w14:anchorId="2EFCA4F6" id="Rectangle 16" o:spid="_x0000_s1027" style="position:absolute;margin-left:45pt;margin-top:245.05pt;width:548.85pt;height:50.4pt;z-index:251521536;visibility:visible;mso-wrap-style:square;mso-width-percent:900;mso-height-percent:73;mso-wrap-distance-left:9pt;mso-wrap-distance-top:0;mso-wrap-distance-right:9pt;mso-wrap-distance-bottom:0;mso-position-horizontal:absolute;mso-position-horizontal-relative:page;mso-position-vertical:absolute;mso-position-vertical-relative:page;mso-width-percent:900;mso-height-percent:73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" o:allowincell="f" fillcolor="#7a4581" stroked="f" strokeweight="1.5pt">
                    <v:textbox style="mso-fit-shape-to-text:t" inset="14.4pt,,14.4pt">
                      <w:txbxContent>
                        <w:p w14:paraId="387192E6" w14:textId="7B391D45" w:rsidR="003534D3" w:rsidRDefault="00AB5AD6" w:rsidP="00A31F6C">
                          <w:pPr>
                            <w:pStyle w:val="NoSpacing"/>
                            <w:jc w:val="center"/>
                            <w:rPr>
                              <w:color w:val="FFFFFF" w:themeColor="background1"/>
                              <w:sz w:val="96"/>
                              <w:szCs w:val="72"/>
                            </w:rPr>
                          </w:pPr>
                          <w:sdt>
                            <w:sdtPr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  <w:alias w:val="Title"/>
                              <w:tag w:val=""/>
                              <w:id w:val="1914425720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3534D3" w:rsidRPr="000463B2">
                                <w:rPr>
                                  <w:color w:val="FFFFFF" w:themeColor="background1"/>
                                  <w:sz w:val="72"/>
                                  <w:szCs w:val="72"/>
                                </w:rPr>
                                <w:t xml:space="preserve">YOUNG </w:t>
                              </w:r>
                              <w:r w:rsidR="003534D3">
                                <w:rPr>
                                  <w:color w:val="FFFFFF" w:themeColor="background1"/>
                                  <w:sz w:val="72"/>
                                  <w:szCs w:val="72"/>
                                </w:rPr>
                                <w:t xml:space="preserve">WOMEN </w:t>
                              </w:r>
                              <w:r w:rsidR="003534D3" w:rsidRPr="000463B2">
                                <w:rPr>
                                  <w:color w:val="FFFFFF" w:themeColor="background1"/>
                                  <w:sz w:val="72"/>
                                  <w:szCs w:val="72"/>
                                </w:rPr>
                                <w:t>CHEMIST PRESENTATIONS</w:t>
                              </w:r>
                              <w:r w:rsidR="003534D3">
                                <w:rPr>
                                  <w:color w:val="FFFFFF" w:themeColor="background1"/>
                                  <w:sz w:val="72"/>
                                  <w:szCs w:val="72"/>
                                </w:rPr>
                                <w:t xml:space="preserve"> &amp; POSTERS</w:t>
                              </w:r>
                            </w:sdtContent>
                          </w:sdt>
                          <w:r w:rsidR="003534D3" w:rsidRPr="00A31F6C">
                            <w:rPr>
                              <w:color w:val="FFFFFF" w:themeColor="background1"/>
                              <w:sz w:val="96"/>
                              <w:szCs w:val="72"/>
                            </w:rPr>
                            <w:t xml:space="preserve">                     </w:t>
                          </w:r>
                        </w:p>
                        <w:p w14:paraId="781D6655" w14:textId="77777777" w:rsidR="003534D3" w:rsidRPr="00A31F6C" w:rsidRDefault="003534D3" w:rsidP="00A31F6C">
                          <w:pPr>
                            <w:pStyle w:val="NoSpacing"/>
                            <w:jc w:val="center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</w:p>
                        <w:p w14:paraId="1AEBB07C" w14:textId="77777777" w:rsidR="003534D3" w:rsidRDefault="003534D3" w:rsidP="00A31F6C">
                          <w:pPr>
                            <w:pStyle w:val="NoSpacing"/>
                            <w:jc w:val="center"/>
                            <w:rPr>
                              <w:color w:val="FFFFFF" w:themeColor="background1"/>
                              <w:sz w:val="72"/>
                              <w:szCs w:val="72"/>
                            </w:rPr>
                          </w:pPr>
                          <w:r>
                            <w:rPr>
                              <w:color w:val="FFFFFF" w:themeColor="background1"/>
                              <w:sz w:val="72"/>
                              <w:szCs w:val="72"/>
                            </w:rPr>
                            <w:t>Application form</w:t>
                          </w:r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</w:p>
      </w:sdtContent>
    </w:sdt>
    <w:p w14:paraId="454348B3" w14:textId="7628B516" w:rsidR="008B23B3" w:rsidRDefault="00A31F6C" w:rsidP="00A31F6C">
      <w:pPr>
        <w:tabs>
          <w:tab w:val="left" w:pos="6813"/>
        </w:tabs>
      </w:pPr>
      <w:r>
        <w:tab/>
      </w:r>
    </w:p>
    <w:p w14:paraId="4148C9ED" w14:textId="601949E1" w:rsidR="008B23B3" w:rsidRDefault="005D2E4E" w:rsidP="005D2E4E">
      <w:pPr>
        <w:tabs>
          <w:tab w:val="right" w:pos="9026"/>
        </w:tabs>
      </w:pPr>
      <w:r>
        <w:tab/>
      </w:r>
    </w:p>
    <w:p w14:paraId="20776D34" w14:textId="3525F5DF" w:rsidR="008B23B3" w:rsidRDefault="008B23B3" w:rsidP="00C60CBB"/>
    <w:p w14:paraId="20A53125" w14:textId="40948EB3" w:rsidR="008B23B3" w:rsidRDefault="008B23B3" w:rsidP="00C60CBB"/>
    <w:p w14:paraId="7C5B1654" w14:textId="01730783" w:rsidR="008B23B3" w:rsidRDefault="008B23B3" w:rsidP="00C60CBB"/>
    <w:p w14:paraId="4D749611" w14:textId="147672D3" w:rsidR="008B23B3" w:rsidRDefault="008B23B3" w:rsidP="00C60CBB"/>
    <w:p w14:paraId="0CADE644" w14:textId="7B5C3ACD" w:rsidR="008B23B3" w:rsidRDefault="008B23B3" w:rsidP="008B23B3">
      <w:pPr>
        <w:ind w:left="1440"/>
      </w:pPr>
    </w:p>
    <w:p w14:paraId="06677B40" w14:textId="329C1D01" w:rsidR="008B23B3" w:rsidRDefault="008B23B3" w:rsidP="00C60CBB"/>
    <w:p w14:paraId="4AEFF0BC" w14:textId="5D1FA1B3" w:rsidR="008B23B3" w:rsidRDefault="008B23B3" w:rsidP="00C60CBB"/>
    <w:p w14:paraId="71F335C2" w14:textId="2F5600AD" w:rsidR="008B23B3" w:rsidRDefault="008B23B3" w:rsidP="00C60CBB"/>
    <w:p w14:paraId="1A624F09" w14:textId="16B0E8C8" w:rsidR="008B23B3" w:rsidRDefault="008B23B3" w:rsidP="00C60CBB"/>
    <w:p w14:paraId="487ED3FA" w14:textId="21BE299D" w:rsidR="008B23B3" w:rsidRDefault="008B23B3" w:rsidP="00C60CBB"/>
    <w:p w14:paraId="32EF3775" w14:textId="1B045021" w:rsidR="0096727B" w:rsidRPr="0096727B" w:rsidRDefault="0096727B" w:rsidP="0096727B">
      <w:pPr>
        <w:spacing w:after="0"/>
        <w:ind w:right="95"/>
        <w:rPr>
          <w:rFonts w:asciiTheme="majorHAnsi" w:hAnsiTheme="majorHAnsi" w:cstheme="majorHAnsi"/>
          <w:b/>
          <w:color w:val="000000" w:themeColor="text1"/>
          <w:sz w:val="44"/>
          <w:szCs w:val="34"/>
        </w:rPr>
      </w:pPr>
      <w:r w:rsidRPr="0096727B">
        <w:rPr>
          <w:rFonts w:asciiTheme="majorHAnsi" w:hAnsiTheme="majorHAnsi" w:cstheme="majorHAnsi"/>
          <w:b/>
          <w:color w:val="000000" w:themeColor="text1"/>
          <w:sz w:val="44"/>
          <w:szCs w:val="34"/>
        </w:rPr>
        <w:t>15 June 2023</w:t>
      </w:r>
    </w:p>
    <w:p w14:paraId="1E2F4585" w14:textId="77777777" w:rsidR="0096727B" w:rsidRPr="0096727B" w:rsidRDefault="0096727B" w:rsidP="0096727B">
      <w:pPr>
        <w:spacing w:after="0"/>
        <w:ind w:right="95"/>
        <w:rPr>
          <w:b/>
          <w:color w:val="000000" w:themeColor="text1"/>
          <w:sz w:val="32"/>
        </w:rPr>
      </w:pPr>
      <w:r w:rsidRPr="0096727B">
        <w:rPr>
          <w:rFonts w:asciiTheme="majorHAnsi" w:hAnsiTheme="majorHAnsi" w:cstheme="majorHAnsi"/>
          <w:b/>
          <w:i/>
          <w:color w:val="000000" w:themeColor="text1"/>
          <w:sz w:val="44"/>
          <w:szCs w:val="34"/>
        </w:rPr>
        <w:t>Manchester, UK</w:t>
      </w:r>
    </w:p>
    <w:p w14:paraId="6DADCB51" w14:textId="77777777" w:rsidR="008B23B3" w:rsidRDefault="008B23B3" w:rsidP="00C60CBB"/>
    <w:p w14:paraId="3F5DC914" w14:textId="77777777" w:rsidR="008B23B3" w:rsidRDefault="008B23B3" w:rsidP="00C60CBB"/>
    <w:p w14:paraId="0BF7D86A" w14:textId="77777777" w:rsidR="008B23B3" w:rsidRDefault="008B23B3" w:rsidP="00C60CBB"/>
    <w:p w14:paraId="3E360D4F" w14:textId="77777777" w:rsidR="008B23B3" w:rsidRDefault="008B23B3" w:rsidP="00C60CBB"/>
    <w:p w14:paraId="3AA96F62" w14:textId="77777777" w:rsidR="008B23B3" w:rsidRDefault="008B23B3" w:rsidP="00C60CBB"/>
    <w:p w14:paraId="1122DAB8" w14:textId="77777777" w:rsidR="008B23B3" w:rsidRDefault="008B23B3" w:rsidP="00C60CBB"/>
    <w:p w14:paraId="012D8FB4" w14:textId="77777777" w:rsidR="008B23B3" w:rsidRDefault="008B23B3" w:rsidP="00C60CBB"/>
    <w:p w14:paraId="4BEE8B1C" w14:textId="77777777" w:rsidR="008B23B3" w:rsidRDefault="008B23B3" w:rsidP="00F85A0C">
      <w:pPr>
        <w:jc w:val="right"/>
      </w:pPr>
    </w:p>
    <w:p w14:paraId="4C0D93E8" w14:textId="223CFD24" w:rsidR="002B3F20" w:rsidRDefault="002B3F20" w:rsidP="007C3F04">
      <w:pPr>
        <w:spacing w:after="0"/>
        <w:ind w:left="-567" w:right="-613"/>
      </w:pPr>
    </w:p>
    <w:p w14:paraId="61F02570" w14:textId="35F3E49C" w:rsidR="002B3F20" w:rsidRDefault="002B3F20" w:rsidP="007C3F04">
      <w:pPr>
        <w:spacing w:after="0"/>
        <w:ind w:left="-567" w:right="-613"/>
      </w:pPr>
    </w:p>
    <w:p w14:paraId="689609B7" w14:textId="77777777" w:rsidR="006669E7" w:rsidRDefault="006669E7" w:rsidP="007C3F04">
      <w:pPr>
        <w:spacing w:after="0"/>
        <w:ind w:left="-567" w:right="-613"/>
      </w:pPr>
    </w:p>
    <w:p w14:paraId="2089B09F" w14:textId="43755B7A" w:rsidR="00F42F96" w:rsidRDefault="00F42F96" w:rsidP="000463B2">
      <w:pPr>
        <w:spacing w:after="0"/>
        <w:ind w:left="-567" w:right="-613"/>
        <w:jc w:val="center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08432D57" wp14:editId="43624454">
                <wp:simplePos x="0" y="0"/>
                <wp:positionH relativeFrom="margin">
                  <wp:posOffset>-371475</wp:posOffset>
                </wp:positionH>
                <wp:positionV relativeFrom="paragraph">
                  <wp:posOffset>-476250</wp:posOffset>
                </wp:positionV>
                <wp:extent cx="6538595" cy="666115"/>
                <wp:effectExtent l="0" t="0" r="0" b="63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8595" cy="666115"/>
                        </a:xfrm>
                        <a:prstGeom prst="rect">
                          <a:avLst/>
                        </a:prstGeom>
                        <a:solidFill>
                          <a:srgbClr val="7A458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98D16D3" w14:textId="7769010D" w:rsidR="003534D3" w:rsidRPr="00A227AC" w:rsidRDefault="00AB5AD6" w:rsidP="00F42F96">
                            <w:pPr>
                              <w:pStyle w:val="NoSpacing"/>
                              <w:jc w:val="center"/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</w:pPr>
                            <w:sdt>
                              <w:sdtPr>
                                <w:rPr>
                                  <w:color w:val="FFFFFF" w:themeColor="background1"/>
                                  <w:sz w:val="72"/>
                                  <w:szCs w:val="72"/>
                                </w:rPr>
                                <w:alias w:val="Title"/>
                                <w:tag w:val=""/>
                                <w:id w:val="58919663"/>
  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  <w:text/>
                              </w:sdtPr>
                              <w:sdtEndPr/>
                              <w:sdtContent>
                                <w:r w:rsidR="003534D3">
                                  <w:rPr>
                                    <w:color w:val="FFFFFF" w:themeColor="background1"/>
                                    <w:sz w:val="72"/>
                                    <w:szCs w:val="72"/>
                                  </w:rPr>
                                  <w:t>YOUNG WOMEN CHEMIST PRESENTATIONS &amp; POSTERS</w:t>
                                </w:r>
                              </w:sdtContent>
                            </w:sdt>
                          </w:p>
                          <w:p w14:paraId="24B15E24" w14:textId="77777777" w:rsidR="003534D3" w:rsidRPr="0003489D" w:rsidRDefault="003534D3" w:rsidP="00F42F96">
                            <w:pPr>
                              <w:jc w:val="center"/>
                              <w:rPr>
                                <w:rFonts w:ascii="Arial" w:hAnsi="Arial" w:cs="Arial"/>
                                <w:color w:val="FFFFFF"/>
                                <w:sz w:val="4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8432D57" id="Rectangle 15" o:spid="_x0000_s1028" style="position:absolute;left:0;text-align:left;margin-left:-29.25pt;margin-top:-37.5pt;width:514.85pt;height:52.45pt;z-index:2516920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" fillcolor="#7a4581" stroked="f">
                <v:textbox>
                  <w:txbxContent>
                    <w:p w14:paraId="298D16D3" w14:textId="7769010D" w:rsidR="003534D3" w:rsidRPr="00A227AC" w:rsidRDefault="00AB5AD6" w:rsidP="00F42F96">
                      <w:pPr>
                        <w:pStyle w:val="NoSpacing"/>
                        <w:jc w:val="center"/>
                        <w:rPr>
                          <w:color w:val="FFFFFF" w:themeColor="background1"/>
                          <w:sz w:val="72"/>
                          <w:szCs w:val="72"/>
                        </w:rPr>
                      </w:pPr>
                      <w:sdt>
                        <w:sdtPr>
                          <w:rPr>
                            <w:color w:val="FFFFFF" w:themeColor="background1"/>
                            <w:sz w:val="72"/>
                            <w:szCs w:val="72"/>
                          </w:rPr>
                          <w:alias w:val="Title"/>
                          <w:tag w:val=""/>
                          <w:id w:val="58919663"/>
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<w:text/>
                        </w:sdtPr>
                        <w:sdtEndPr/>
                        <w:sdtContent>
                          <w:r w:rsidR="003534D3">
                            <w:rPr>
                              <w:color w:val="FFFFFF" w:themeColor="background1"/>
                              <w:sz w:val="72"/>
                              <w:szCs w:val="72"/>
                            </w:rPr>
                            <w:t>YOUNG WOMEN CHEMIST PRESENTATIONS &amp; POSTERS</w:t>
                          </w:r>
                        </w:sdtContent>
                      </w:sdt>
                    </w:p>
                    <w:p w14:paraId="24B15E24" w14:textId="77777777" w:rsidR="003534D3" w:rsidRPr="0003489D" w:rsidRDefault="003534D3" w:rsidP="00F42F96">
                      <w:pPr>
                        <w:jc w:val="center"/>
                        <w:rPr>
                          <w:rFonts w:ascii="Arial" w:hAnsi="Arial" w:cs="Arial"/>
                          <w:color w:val="FFFFFF"/>
                          <w:sz w:val="48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68A3977B" w14:textId="77777777" w:rsidR="00F42F96" w:rsidRDefault="00F42F96" w:rsidP="000463B2">
      <w:pPr>
        <w:spacing w:after="0"/>
        <w:ind w:left="-567" w:right="-613"/>
        <w:jc w:val="center"/>
      </w:pPr>
    </w:p>
    <w:p w14:paraId="37789F89" w14:textId="77777777" w:rsidR="00F42F96" w:rsidRDefault="00F42F96" w:rsidP="000463B2">
      <w:pPr>
        <w:spacing w:after="0"/>
        <w:ind w:left="-567" w:right="-613"/>
        <w:jc w:val="center"/>
      </w:pPr>
    </w:p>
    <w:p w14:paraId="13D4E6FB" w14:textId="6E10FA7A" w:rsidR="002B3F20" w:rsidRDefault="00AB5AD6" w:rsidP="000463B2">
      <w:pPr>
        <w:spacing w:after="0"/>
        <w:ind w:left="-567" w:right="-613"/>
        <w:jc w:val="center"/>
      </w:pPr>
      <w:r>
        <w:rPr>
          <w:noProof/>
        </w:rPr>
        <w:drawing>
          <wp:inline distT="0" distB="0" distL="0" distR="0" wp14:anchorId="1C65FC1B" wp14:editId="0852A07E">
            <wp:extent cx="5731510" cy="1028065"/>
            <wp:effectExtent l="0" t="0" r="2540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EWOC EUROPE Logo.jp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1028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D83824" w14:textId="77777777" w:rsidR="000463B2" w:rsidRPr="000463B2" w:rsidRDefault="000463B2" w:rsidP="000463B2">
      <w:pPr>
        <w:spacing w:after="0"/>
        <w:ind w:right="95"/>
        <w:jc w:val="center"/>
        <w:rPr>
          <w:rFonts w:asciiTheme="majorHAnsi" w:hAnsiTheme="majorHAnsi" w:cstheme="majorHAnsi"/>
          <w:color w:val="000000" w:themeColor="text1"/>
          <w:sz w:val="34"/>
          <w:szCs w:val="34"/>
        </w:rPr>
      </w:pPr>
      <w:r w:rsidRPr="000463B2">
        <w:rPr>
          <w:rFonts w:asciiTheme="majorHAnsi" w:hAnsiTheme="majorHAnsi" w:cstheme="majorHAnsi"/>
          <w:color w:val="000000" w:themeColor="text1"/>
          <w:sz w:val="34"/>
          <w:szCs w:val="34"/>
        </w:rPr>
        <w:t>15 June 2023</w:t>
      </w:r>
    </w:p>
    <w:p w14:paraId="3DEEB2F1" w14:textId="1914422E" w:rsidR="000463B2" w:rsidRDefault="000463B2" w:rsidP="000463B2">
      <w:pPr>
        <w:spacing w:after="0"/>
        <w:ind w:right="95"/>
        <w:jc w:val="center"/>
        <w:rPr>
          <w:rFonts w:asciiTheme="majorHAnsi" w:hAnsiTheme="majorHAnsi" w:cstheme="majorHAnsi"/>
          <w:i/>
          <w:color w:val="000000" w:themeColor="text1"/>
          <w:sz w:val="34"/>
          <w:szCs w:val="34"/>
        </w:rPr>
      </w:pPr>
      <w:r w:rsidRPr="000463B2">
        <w:rPr>
          <w:rFonts w:asciiTheme="majorHAnsi" w:hAnsiTheme="majorHAnsi" w:cstheme="majorHAnsi"/>
          <w:i/>
          <w:color w:val="000000" w:themeColor="text1"/>
          <w:sz w:val="34"/>
          <w:szCs w:val="34"/>
        </w:rPr>
        <w:t>Manchester, UK</w:t>
      </w:r>
      <w:bookmarkStart w:id="1" w:name="_GoBack"/>
      <w:bookmarkEnd w:id="1"/>
    </w:p>
    <w:p w14:paraId="393BAEF6" w14:textId="77777777" w:rsidR="00F42F96" w:rsidRPr="000463B2" w:rsidRDefault="00F42F96" w:rsidP="000463B2">
      <w:pPr>
        <w:spacing w:after="0"/>
        <w:ind w:right="95"/>
        <w:jc w:val="center"/>
        <w:rPr>
          <w:color w:val="000000" w:themeColor="text1"/>
        </w:rPr>
      </w:pPr>
    </w:p>
    <w:tbl>
      <w:tblPr>
        <w:tblW w:w="10201" w:type="dxa"/>
        <w:jc w:val="center"/>
        <w:tblLayout w:type="fixed"/>
        <w:tblLook w:val="04A0" w:firstRow="1" w:lastRow="0" w:firstColumn="1" w:lastColumn="0" w:noHBand="0" w:noVBand="1"/>
      </w:tblPr>
      <w:tblGrid>
        <w:gridCol w:w="10201"/>
      </w:tblGrid>
      <w:tr w:rsidR="005C4AE0" w:rsidRPr="001E7A3D" w14:paraId="66FB8BC0" w14:textId="77777777" w:rsidTr="0086698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766DA262" w14:textId="6F11ADA9" w:rsidR="005C4AE0" w:rsidRPr="001E7A3D" w:rsidRDefault="005C4AE0" w:rsidP="007B4B6C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bookmarkStart w:id="2" w:name="_Hlk72926388"/>
            <w:bookmarkStart w:id="3" w:name="_Hlk72925663"/>
            <w:r w:rsidRPr="001E7A3D">
              <w:rPr>
                <w:color w:val="FFFFFF" w:themeColor="background1"/>
                <w:spacing w:val="5"/>
                <w:sz w:val="24"/>
              </w:rPr>
              <w:t>Purpose</w:t>
            </w:r>
          </w:p>
        </w:tc>
      </w:tr>
      <w:bookmarkEnd w:id="2"/>
      <w:tr w:rsidR="002B3F20" w:rsidRPr="001E7A3D" w14:paraId="57935E19" w14:textId="77777777" w:rsidTr="007B4B6C">
        <w:trPr>
          <w:jc w:val="center"/>
        </w:trPr>
        <w:tc>
          <w:tcPr>
            <w:tcW w:w="10201" w:type="dxa"/>
          </w:tcPr>
          <w:p w14:paraId="0E2EA820" w14:textId="77777777" w:rsidR="002B3F20" w:rsidRPr="00685EBF" w:rsidRDefault="002B3F20" w:rsidP="00C637B6">
            <w:pPr>
              <w:tabs>
                <w:tab w:val="left" w:pos="8960"/>
              </w:tabs>
              <w:spacing w:after="0"/>
              <w:rPr>
                <w:rFonts w:cstheme="minorHAnsi"/>
                <w:spacing w:val="5"/>
                <w:sz w:val="8"/>
                <w:szCs w:val="21"/>
              </w:rPr>
            </w:pPr>
          </w:p>
          <w:p w14:paraId="30A57C03" w14:textId="3D4EC283" w:rsidR="00187A75" w:rsidRPr="00187A75" w:rsidRDefault="000463B2" w:rsidP="00387A0C">
            <w:pPr>
              <w:tabs>
                <w:tab w:val="left" w:pos="8960"/>
              </w:tabs>
              <w:spacing w:after="0"/>
              <w:jc w:val="both"/>
              <w:rPr>
                <w:rFonts w:cstheme="minorHAnsi"/>
                <w:spacing w:val="5"/>
                <w:sz w:val="21"/>
                <w:szCs w:val="21"/>
              </w:rPr>
            </w:pPr>
            <w:r>
              <w:rPr>
                <w:rFonts w:cstheme="minorHAnsi"/>
                <w:spacing w:val="5"/>
                <w:sz w:val="21"/>
                <w:szCs w:val="21"/>
              </w:rPr>
              <w:t>The EWOC Committee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 xml:space="preserve"> would like to invite</w:t>
            </w:r>
            <w:r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004483">
              <w:rPr>
                <w:rFonts w:cstheme="minorHAnsi"/>
                <w:spacing w:val="5"/>
                <w:sz w:val="21"/>
                <w:szCs w:val="21"/>
              </w:rPr>
              <w:t>women</w:t>
            </w:r>
            <w:r w:rsidR="002221C3">
              <w:rPr>
                <w:rFonts w:cstheme="minorHAnsi"/>
                <w:spacing w:val="5"/>
                <w:sz w:val="21"/>
                <w:szCs w:val="21"/>
              </w:rPr>
              <w:t xml:space="preserve"> Scientists</w:t>
            </w:r>
            <w:r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 xml:space="preserve">to present their work at the above conference. </w:t>
            </w:r>
            <w:r w:rsidR="00E95EDA">
              <w:rPr>
                <w:rFonts w:cstheme="minorHAnsi"/>
                <w:spacing w:val="5"/>
                <w:sz w:val="21"/>
                <w:szCs w:val="21"/>
              </w:rPr>
              <w:t>The aim is to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E95EDA">
              <w:rPr>
                <w:rFonts w:cstheme="minorHAnsi"/>
                <w:spacing w:val="5"/>
                <w:sz w:val="21"/>
                <w:szCs w:val="21"/>
              </w:rPr>
              <w:t xml:space="preserve">provide 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a forum for talented young </w:t>
            </w:r>
            <w:r w:rsidR="00004483">
              <w:rPr>
                <w:rFonts w:cstheme="minorHAnsi"/>
                <w:spacing w:val="5"/>
                <w:sz w:val="21"/>
                <w:szCs w:val="21"/>
              </w:rPr>
              <w:t>women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chemists to present their work to an international audience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 xml:space="preserve">. </w:t>
            </w:r>
            <w:r w:rsidR="00187A75" w:rsidRPr="00187A75">
              <w:rPr>
                <w:rFonts w:cstheme="minorHAnsi"/>
                <w:spacing w:val="5"/>
                <w:sz w:val="21"/>
                <w:szCs w:val="21"/>
              </w:rPr>
              <w:t xml:space="preserve">There will be </w:t>
            </w:r>
            <w:r w:rsidR="00387A0C">
              <w:rPr>
                <w:rFonts w:cstheme="minorHAnsi"/>
                <w:spacing w:val="5"/>
                <w:sz w:val="21"/>
                <w:szCs w:val="21"/>
              </w:rPr>
              <w:t xml:space="preserve">oral </w:t>
            </w:r>
            <w:r w:rsidR="00187A75">
              <w:rPr>
                <w:rFonts w:cstheme="minorHAnsi"/>
                <w:spacing w:val="5"/>
                <w:sz w:val="21"/>
                <w:szCs w:val="21"/>
              </w:rPr>
              <w:t xml:space="preserve">presentations from 2 </w:t>
            </w:r>
            <w:r w:rsidR="00676060">
              <w:rPr>
                <w:rFonts w:cstheme="minorHAnsi"/>
                <w:spacing w:val="5"/>
                <w:sz w:val="21"/>
                <w:szCs w:val="21"/>
              </w:rPr>
              <w:t>A</w:t>
            </w:r>
            <w:r w:rsidR="00187A75">
              <w:rPr>
                <w:rFonts w:cstheme="minorHAnsi"/>
                <w:spacing w:val="5"/>
                <w:sz w:val="21"/>
                <w:szCs w:val="21"/>
              </w:rPr>
              <w:t>cademic Researchers and 2 Industrial Scientists</w:t>
            </w:r>
            <w:r w:rsidR="00187A75" w:rsidRPr="00187A75">
              <w:rPr>
                <w:rFonts w:cstheme="minorHAnsi"/>
                <w:spacing w:val="5"/>
                <w:sz w:val="21"/>
                <w:szCs w:val="21"/>
              </w:rPr>
              <w:t xml:space="preserve"> (</w:t>
            </w:r>
            <w:r w:rsidR="00187A75">
              <w:rPr>
                <w:rFonts w:cstheme="minorHAnsi"/>
                <w:spacing w:val="5"/>
                <w:sz w:val="21"/>
                <w:szCs w:val="21"/>
              </w:rPr>
              <w:t>15</w:t>
            </w:r>
            <w:r w:rsidR="00187A75" w:rsidRPr="00187A75">
              <w:rPr>
                <w:rFonts w:cstheme="minorHAnsi"/>
                <w:spacing w:val="5"/>
                <w:sz w:val="21"/>
                <w:szCs w:val="21"/>
              </w:rPr>
              <w:t xml:space="preserve"> minutes each plus questions)</w:t>
            </w:r>
            <w:r w:rsidR="00413BFD">
              <w:rPr>
                <w:rFonts w:cstheme="minorHAnsi"/>
                <w:spacing w:val="5"/>
                <w:sz w:val="21"/>
                <w:szCs w:val="21"/>
              </w:rPr>
              <w:t xml:space="preserve"> and a poster presentation session. All</w:t>
            </w:r>
            <w:r w:rsidR="00413BFD" w:rsidRPr="001E7A3D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>successful candidates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413BFD">
              <w:rPr>
                <w:rFonts w:cstheme="minorHAnsi"/>
                <w:spacing w:val="5"/>
                <w:sz w:val="21"/>
                <w:szCs w:val="21"/>
              </w:rPr>
              <w:t xml:space="preserve">(oral or poster presentations) 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>will be invited to attend the conference free of charge</w:t>
            </w:r>
            <w:r w:rsidR="00187A75">
              <w:rPr>
                <w:rFonts w:cstheme="minorHAnsi"/>
                <w:spacing w:val="5"/>
                <w:sz w:val="21"/>
                <w:szCs w:val="21"/>
              </w:rPr>
              <w:t xml:space="preserve">. </w:t>
            </w:r>
            <w:r w:rsidR="007B4B6C" w:rsidRPr="001E7A3D">
              <w:rPr>
                <w:rFonts w:cstheme="minorHAnsi"/>
                <w:spacing w:val="5"/>
                <w:sz w:val="21"/>
                <w:szCs w:val="21"/>
              </w:rPr>
              <w:t>Prizes will also be awarded for the best presentation and best poster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>.</w:t>
            </w:r>
          </w:p>
        </w:tc>
      </w:tr>
      <w:tr w:rsidR="00866982" w:rsidRPr="001E7A3D" w14:paraId="6752A46C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58484382" w14:textId="115D3F4C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bookmarkStart w:id="4" w:name="_Toc72422015"/>
            <w:bookmarkEnd w:id="3"/>
            <w:r w:rsidRPr="001E7A3D">
              <w:rPr>
                <w:color w:val="FFFFFF" w:themeColor="background1"/>
                <w:spacing w:val="5"/>
                <w:sz w:val="24"/>
              </w:rPr>
              <w:t>Eligibility</w:t>
            </w:r>
          </w:p>
        </w:tc>
      </w:tr>
      <w:tr w:rsidR="0030740A" w:rsidRPr="001E7A3D" w14:paraId="7D90A4E7" w14:textId="77777777" w:rsidTr="007C3F04">
        <w:trPr>
          <w:jc w:val="center"/>
        </w:trPr>
        <w:tc>
          <w:tcPr>
            <w:tcW w:w="10201" w:type="dxa"/>
          </w:tcPr>
          <w:p w14:paraId="156E79C7" w14:textId="77777777" w:rsidR="0030740A" w:rsidRPr="00685EBF" w:rsidRDefault="0030740A" w:rsidP="00387A0C">
            <w:pPr>
              <w:tabs>
                <w:tab w:val="left" w:pos="8960"/>
              </w:tabs>
              <w:spacing w:after="0"/>
              <w:ind w:right="-255"/>
              <w:jc w:val="both"/>
              <w:rPr>
                <w:rFonts w:cstheme="minorHAnsi"/>
                <w:spacing w:val="5"/>
                <w:sz w:val="8"/>
                <w:szCs w:val="21"/>
              </w:rPr>
            </w:pPr>
          </w:p>
          <w:p w14:paraId="7F99842E" w14:textId="1F66F8A2" w:rsidR="0030740A" w:rsidRPr="001E7A3D" w:rsidRDefault="0030740A" w:rsidP="00387A0C">
            <w:pPr>
              <w:tabs>
                <w:tab w:val="left" w:pos="8960"/>
              </w:tabs>
              <w:spacing w:after="0"/>
              <w:ind w:right="33"/>
              <w:jc w:val="both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This award is open to any </w:t>
            </w:r>
            <w:r w:rsidR="00004483">
              <w:rPr>
                <w:rFonts w:cstheme="minorHAnsi"/>
                <w:spacing w:val="5"/>
                <w:sz w:val="21"/>
                <w:szCs w:val="21"/>
              </w:rPr>
              <w:t>women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chemist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either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studying towards a PhD in Chemistry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at a European University</w:t>
            </w:r>
            <w:r w:rsidR="006C5DEA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or to</w:t>
            </w:r>
            <w:r w:rsidR="006669E7">
              <w:rPr>
                <w:rFonts w:cstheme="minorHAnsi"/>
                <w:spacing w:val="5"/>
                <w:sz w:val="21"/>
                <w:szCs w:val="21"/>
              </w:rPr>
              <w:t xml:space="preserve"> Young Academics</w:t>
            </w:r>
            <w:r w:rsidR="00A03567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6669E7">
              <w:rPr>
                <w:rFonts w:cstheme="minorHAnsi"/>
                <w:spacing w:val="5"/>
                <w:sz w:val="21"/>
                <w:szCs w:val="21"/>
              </w:rPr>
              <w:t>or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 Industri</w:t>
            </w:r>
            <w:r w:rsidR="00506844">
              <w:rPr>
                <w:rFonts w:cstheme="minorHAnsi"/>
                <w:spacing w:val="5"/>
                <w:sz w:val="21"/>
                <w:szCs w:val="21"/>
              </w:rPr>
              <w:t xml:space="preserve">alists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with 1-5 years in their career</w:t>
            </w:r>
            <w:r w:rsidR="008A502B">
              <w:rPr>
                <w:rFonts w:cstheme="minorHAnsi"/>
                <w:spacing w:val="5"/>
                <w:sz w:val="21"/>
                <w:szCs w:val="21"/>
              </w:rPr>
              <w:t xml:space="preserve"> (including postdoctoral researchers)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.</w:t>
            </w:r>
            <w:r w:rsidR="00506844">
              <w:rPr>
                <w:rFonts w:cstheme="minorHAnsi"/>
                <w:spacing w:val="5"/>
                <w:sz w:val="21"/>
                <w:szCs w:val="21"/>
              </w:rPr>
              <w:t xml:space="preserve"> Exceptions can be made for those with extenuation circumstances</w:t>
            </w:r>
            <w:r w:rsidR="00D311FE">
              <w:rPr>
                <w:rFonts w:cstheme="minorHAnsi"/>
                <w:spacing w:val="5"/>
                <w:sz w:val="21"/>
                <w:szCs w:val="21"/>
              </w:rPr>
              <w:t>,</w:t>
            </w:r>
            <w:r w:rsidR="00506844">
              <w:rPr>
                <w:rFonts w:cstheme="minorHAnsi"/>
                <w:spacing w:val="5"/>
                <w:sz w:val="21"/>
                <w:szCs w:val="21"/>
              </w:rPr>
              <w:t xml:space="preserve"> such as </w:t>
            </w:r>
            <w:r w:rsidR="00676060">
              <w:rPr>
                <w:rFonts w:cstheme="minorHAnsi"/>
                <w:spacing w:val="5"/>
                <w:sz w:val="21"/>
                <w:szCs w:val="21"/>
              </w:rPr>
              <w:t xml:space="preserve">career breaks or </w:t>
            </w:r>
            <w:r w:rsidR="00D311FE">
              <w:rPr>
                <w:rFonts w:cstheme="minorHAnsi"/>
                <w:spacing w:val="5"/>
                <w:sz w:val="21"/>
                <w:szCs w:val="21"/>
              </w:rPr>
              <w:t>non-traditional career paths</w:t>
            </w:r>
            <w:r w:rsidR="00676060">
              <w:rPr>
                <w:rFonts w:cstheme="minorHAnsi"/>
                <w:spacing w:val="5"/>
                <w:sz w:val="21"/>
                <w:szCs w:val="21"/>
              </w:rPr>
              <w:t xml:space="preserve">, please contact the organising committee. </w:t>
            </w:r>
          </w:p>
          <w:p w14:paraId="7227D7D9" w14:textId="581D858E" w:rsidR="0030740A" w:rsidRPr="00685EBF" w:rsidRDefault="0030740A" w:rsidP="00387A0C">
            <w:pPr>
              <w:tabs>
                <w:tab w:val="left" w:pos="8960"/>
              </w:tabs>
              <w:spacing w:after="0"/>
              <w:ind w:right="-255"/>
              <w:jc w:val="both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tr w:rsidR="00866982" w:rsidRPr="001E7A3D" w14:paraId="7C771AA5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26AAAB37" w14:textId="4DD20E0D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r w:rsidRPr="001E7A3D">
              <w:rPr>
                <w:color w:val="FFFFFF" w:themeColor="background1"/>
                <w:spacing w:val="5"/>
                <w:sz w:val="24"/>
              </w:rPr>
              <w:t>Judging</w:t>
            </w:r>
          </w:p>
        </w:tc>
      </w:tr>
      <w:tr w:rsidR="00F648A3" w:rsidRPr="001E7A3D" w14:paraId="38CFCDEA" w14:textId="77777777" w:rsidTr="007C3F04">
        <w:trPr>
          <w:jc w:val="center"/>
        </w:trPr>
        <w:tc>
          <w:tcPr>
            <w:tcW w:w="10201" w:type="dxa"/>
          </w:tcPr>
          <w:p w14:paraId="16205B98" w14:textId="77777777" w:rsidR="00F648A3" w:rsidRPr="00685EBF" w:rsidRDefault="00F648A3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  <w:p w14:paraId="7542447F" w14:textId="021130F1" w:rsidR="00F648A3" w:rsidRPr="001E7A3D" w:rsidRDefault="00F648A3" w:rsidP="00C637B6">
            <w:pPr>
              <w:tabs>
                <w:tab w:val="left" w:pos="8960"/>
              </w:tabs>
              <w:spacing w:after="0"/>
              <w:ind w:right="33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Application forms will be used to identify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4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successful candidates to attend the above conference and present their work.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 You may be invited to present a poster if not short-listed for the 15</w:t>
            </w:r>
            <w:r w:rsidR="000A1A57">
              <w:rPr>
                <w:rFonts w:cstheme="minorHAnsi"/>
                <w:spacing w:val="5"/>
                <w:sz w:val="21"/>
                <w:szCs w:val="21"/>
              </w:rPr>
              <w:t>-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minute presentation.</w:t>
            </w:r>
          </w:p>
          <w:p w14:paraId="64FC2978" w14:textId="43B0EB5E" w:rsidR="00F648A3" w:rsidRPr="00685EBF" w:rsidRDefault="00F648A3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tr w:rsidR="00866982" w:rsidRPr="001E7A3D" w14:paraId="1C2A1B05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00461897" w14:textId="05A7492B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r w:rsidRPr="001E7A3D">
              <w:rPr>
                <w:color w:val="FFFFFF" w:themeColor="background1"/>
                <w:spacing w:val="5"/>
                <w:sz w:val="24"/>
              </w:rPr>
              <w:t>Closing Date</w:t>
            </w:r>
          </w:p>
        </w:tc>
      </w:tr>
      <w:tr w:rsidR="00F648A3" w:rsidRPr="001E7A3D" w14:paraId="5057751D" w14:textId="77777777" w:rsidTr="007C3F04">
        <w:trPr>
          <w:jc w:val="center"/>
        </w:trPr>
        <w:tc>
          <w:tcPr>
            <w:tcW w:w="10201" w:type="dxa"/>
          </w:tcPr>
          <w:p w14:paraId="72E10C7C" w14:textId="77777777" w:rsidR="00F648A3" w:rsidRPr="00685EBF" w:rsidRDefault="00F648A3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  <w:p w14:paraId="1439AD5E" w14:textId="0E6E043D" w:rsidR="00F648A3" w:rsidRPr="001E7A3D" w:rsidRDefault="00F648A3" w:rsidP="00C637B6">
            <w:pPr>
              <w:tabs>
                <w:tab w:val="left" w:pos="8960"/>
              </w:tabs>
              <w:spacing w:after="0"/>
              <w:ind w:right="-108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Entries must be made electronically, in confidence to Dr Claire Francis: </w:t>
            </w:r>
            <w:hyperlink r:id="rId10" w:history="1">
              <w:r w:rsidRPr="001E7A3D">
                <w:rPr>
                  <w:rStyle w:val="Hyperlink"/>
                  <w:rFonts w:cstheme="minorHAnsi"/>
                  <w:spacing w:val="5"/>
                  <w:sz w:val="21"/>
                  <w:szCs w:val="21"/>
                </w:rPr>
                <w:t>claire@scientificupdate.com</w:t>
              </w:r>
            </w:hyperlink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on or before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10</w:t>
            </w:r>
            <w:r w:rsidR="000463B2" w:rsidRPr="000463B2">
              <w:rPr>
                <w:rFonts w:cstheme="minorHAnsi"/>
                <w:spacing w:val="5"/>
                <w:sz w:val="21"/>
                <w:szCs w:val="21"/>
                <w:vertAlign w:val="superscript"/>
              </w:rPr>
              <w:t>th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 April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20</w:t>
            </w:r>
            <w:r w:rsidR="002B151B">
              <w:rPr>
                <w:rFonts w:cstheme="minorHAnsi"/>
                <w:spacing w:val="5"/>
                <w:sz w:val="21"/>
                <w:szCs w:val="21"/>
              </w:rPr>
              <w:t>2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3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. Successful applicants will be informed by</w:t>
            </w:r>
            <w:r w:rsidR="002B151B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10</w:t>
            </w:r>
            <w:r w:rsidR="000463B2" w:rsidRPr="000463B2">
              <w:rPr>
                <w:rFonts w:cstheme="minorHAnsi"/>
                <w:spacing w:val="5"/>
                <w:sz w:val="21"/>
                <w:szCs w:val="21"/>
                <w:vertAlign w:val="superscript"/>
              </w:rPr>
              <w:t>th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 May 2023.</w:t>
            </w:r>
          </w:p>
          <w:p w14:paraId="70E30583" w14:textId="22619263" w:rsidR="00F648A3" w:rsidRPr="00685EBF" w:rsidRDefault="00F648A3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tr w:rsidR="00866982" w:rsidRPr="001E7A3D" w14:paraId="6EA3D19C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2FA52C5E" w14:textId="370BBA2B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r w:rsidRPr="001E7A3D">
              <w:rPr>
                <w:color w:val="FFFFFF" w:themeColor="background1"/>
                <w:spacing w:val="5"/>
                <w:sz w:val="24"/>
              </w:rPr>
              <w:t>Further Information</w:t>
            </w:r>
          </w:p>
        </w:tc>
      </w:tr>
      <w:tr w:rsidR="00F648A3" w:rsidRPr="001E7A3D" w14:paraId="5FAF6290" w14:textId="77777777" w:rsidTr="007C3F04">
        <w:trPr>
          <w:jc w:val="center"/>
        </w:trPr>
        <w:tc>
          <w:tcPr>
            <w:tcW w:w="10201" w:type="dxa"/>
          </w:tcPr>
          <w:p w14:paraId="1DAC9BA2" w14:textId="77777777" w:rsidR="00F648A3" w:rsidRPr="001E7A3D" w:rsidRDefault="00F648A3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  <w:p w14:paraId="29DE2EED" w14:textId="74A39A50" w:rsidR="00F648A3" w:rsidRPr="001E7A3D" w:rsidRDefault="00F648A3" w:rsidP="00C637B6">
            <w:pPr>
              <w:tabs>
                <w:tab w:val="left" w:pos="8960"/>
              </w:tabs>
              <w:spacing w:after="0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Dr Claire Francis, Scientific Update Ltd,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Basepoint Enterprise Centre, Pine Grove, Crowborough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, East Sussex. TN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6 1DH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.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 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Tel: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 xml:space="preserve">+44 (0)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>1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892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</w:t>
            </w:r>
            <w:r w:rsidR="000463B2">
              <w:rPr>
                <w:rFonts w:cstheme="minorHAnsi"/>
                <w:spacing w:val="5"/>
                <w:sz w:val="21"/>
                <w:szCs w:val="21"/>
              </w:rPr>
              <w:t>956222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. </w:t>
            </w:r>
            <w:r w:rsidR="00C637B6">
              <w:rPr>
                <w:rFonts w:cstheme="minorHAnsi"/>
                <w:spacing w:val="5"/>
                <w:sz w:val="21"/>
                <w:szCs w:val="21"/>
              </w:rPr>
              <w:t xml:space="preserve">  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Email: </w:t>
            </w:r>
            <w:hyperlink r:id="rId11" w:history="1">
              <w:r w:rsidRPr="001E7A3D">
                <w:rPr>
                  <w:rStyle w:val="Hyperlink"/>
                  <w:rFonts w:cstheme="minorHAnsi"/>
                  <w:spacing w:val="5"/>
                  <w:sz w:val="21"/>
                  <w:szCs w:val="21"/>
                </w:rPr>
                <w:t>claire@scientificupdate.com</w:t>
              </w:r>
            </w:hyperlink>
          </w:p>
          <w:p w14:paraId="593EF7A5" w14:textId="07A040AF" w:rsidR="00F648A3" w:rsidRPr="001E7A3D" w:rsidRDefault="00F648A3" w:rsidP="00F648A3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tr w:rsidR="00866982" w:rsidRPr="001E7A3D" w14:paraId="1BB40628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1DAD481B" w14:textId="7989281A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r w:rsidRPr="001E7A3D">
              <w:rPr>
                <w:color w:val="FFFFFF" w:themeColor="background1"/>
                <w:spacing w:val="5"/>
                <w:sz w:val="24"/>
              </w:rPr>
              <w:t>Confidentiality</w:t>
            </w:r>
          </w:p>
        </w:tc>
      </w:tr>
      <w:tr w:rsidR="00931A0C" w:rsidRPr="001E7A3D" w14:paraId="10FA7708" w14:textId="77777777" w:rsidTr="007C3F04">
        <w:trPr>
          <w:jc w:val="center"/>
        </w:trPr>
        <w:tc>
          <w:tcPr>
            <w:tcW w:w="10201" w:type="dxa"/>
          </w:tcPr>
          <w:p w14:paraId="51BEF1EF" w14:textId="77777777" w:rsidR="00931A0C" w:rsidRPr="00685EBF" w:rsidRDefault="00931A0C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  <w:p w14:paraId="38566CCE" w14:textId="77777777" w:rsidR="00931A0C" w:rsidRPr="001E7A3D" w:rsidRDefault="00931A0C" w:rsidP="00C637B6">
            <w:pPr>
              <w:tabs>
                <w:tab w:val="left" w:pos="8960"/>
              </w:tabs>
              <w:spacing w:after="0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All information provided on this entry will be treated in the strictest confidence. It will be used solely for the purpose of judging. </w:t>
            </w:r>
          </w:p>
          <w:p w14:paraId="00387559" w14:textId="03DFB604" w:rsidR="00931A0C" w:rsidRPr="001E7A3D" w:rsidRDefault="00931A0C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tr w:rsidR="00866982" w:rsidRPr="001E7A3D" w14:paraId="5D9F7524" w14:textId="77777777" w:rsidTr="00DF79C2">
        <w:trPr>
          <w:trHeight w:val="448"/>
          <w:jc w:val="center"/>
        </w:trPr>
        <w:tc>
          <w:tcPr>
            <w:tcW w:w="10201" w:type="dxa"/>
            <w:shd w:val="clear" w:color="auto" w:fill="A6A6A6" w:themeFill="background1" w:themeFillShade="A6"/>
            <w:vAlign w:val="center"/>
          </w:tcPr>
          <w:p w14:paraId="645CF7E8" w14:textId="266D7AB5" w:rsidR="00866982" w:rsidRPr="001E7A3D" w:rsidRDefault="00866982" w:rsidP="00DF79C2">
            <w:pPr>
              <w:pStyle w:val="Heading2"/>
              <w:spacing w:before="0"/>
              <w:rPr>
                <w:color w:val="FFFFFF" w:themeColor="background1"/>
                <w:spacing w:val="5"/>
                <w:sz w:val="24"/>
              </w:rPr>
            </w:pPr>
            <w:r w:rsidRPr="001E7A3D">
              <w:rPr>
                <w:color w:val="FFFFFF" w:themeColor="background1"/>
                <w:spacing w:val="5"/>
                <w:sz w:val="24"/>
              </w:rPr>
              <w:t>Small Print</w:t>
            </w:r>
          </w:p>
        </w:tc>
      </w:tr>
      <w:tr w:rsidR="00931A0C" w:rsidRPr="001E7A3D" w14:paraId="71E9F0D6" w14:textId="77777777" w:rsidTr="007C3F04">
        <w:trPr>
          <w:jc w:val="center"/>
        </w:trPr>
        <w:tc>
          <w:tcPr>
            <w:tcW w:w="10201" w:type="dxa"/>
          </w:tcPr>
          <w:p w14:paraId="1F952356" w14:textId="77777777" w:rsidR="00931A0C" w:rsidRPr="001E7A3D" w:rsidRDefault="00931A0C" w:rsidP="007C3F04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  <w:p w14:paraId="6CF9F576" w14:textId="36473CDE" w:rsidR="00931A0C" w:rsidRPr="001E7A3D" w:rsidRDefault="00931A0C" w:rsidP="0096727B">
            <w:pPr>
              <w:tabs>
                <w:tab w:val="left" w:pos="8960"/>
              </w:tabs>
              <w:spacing w:after="0"/>
              <w:ind w:right="33"/>
              <w:rPr>
                <w:rFonts w:cstheme="minorHAnsi"/>
                <w:spacing w:val="5"/>
                <w:sz w:val="21"/>
                <w:szCs w:val="21"/>
              </w:rPr>
            </w:pP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All applicants must attend the event in full </w:t>
            </w:r>
            <w:r w:rsidR="003E3704">
              <w:rPr>
                <w:rFonts w:cstheme="minorHAnsi"/>
                <w:spacing w:val="5"/>
                <w:sz w:val="21"/>
                <w:szCs w:val="21"/>
              </w:rPr>
              <w:t xml:space="preserve">and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participate in the presentations and poster session. </w:t>
            </w:r>
            <w:r w:rsidR="00E140CF">
              <w:rPr>
                <w:rFonts w:cstheme="minorHAnsi"/>
                <w:spacing w:val="5"/>
                <w:sz w:val="21"/>
                <w:szCs w:val="21"/>
              </w:rPr>
              <w:t>The 15-minute presentations will be requested in advance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 – details will be sent to successful applicants.</w:t>
            </w:r>
            <w:r w:rsidR="0096727B">
              <w:rPr>
                <w:rFonts w:cstheme="minorHAnsi"/>
                <w:spacing w:val="5"/>
                <w:sz w:val="21"/>
                <w:szCs w:val="21"/>
              </w:rPr>
              <w:t xml:space="preserve">  </w:t>
            </w:r>
            <w:r w:rsidRPr="001E7A3D">
              <w:rPr>
                <w:rFonts w:cstheme="minorHAnsi"/>
                <w:spacing w:val="5"/>
                <w:sz w:val="21"/>
                <w:szCs w:val="21"/>
              </w:rPr>
              <w:t xml:space="preserve">This award does not include any travel or accommodation </w:t>
            </w:r>
            <w:r w:rsidR="00897804" w:rsidRPr="001E7A3D">
              <w:rPr>
                <w:rFonts w:cstheme="minorHAnsi"/>
                <w:spacing w:val="5"/>
                <w:sz w:val="21"/>
                <w:szCs w:val="21"/>
              </w:rPr>
              <w:t>bursary,</w:t>
            </w:r>
            <w:r w:rsidR="00F42F96">
              <w:rPr>
                <w:rFonts w:cstheme="minorHAnsi"/>
                <w:spacing w:val="5"/>
                <w:sz w:val="21"/>
                <w:szCs w:val="21"/>
              </w:rPr>
              <w:t xml:space="preserve"> but you can request assistance i</w:t>
            </w:r>
            <w:r w:rsidR="00840306">
              <w:rPr>
                <w:rFonts w:cstheme="minorHAnsi"/>
                <w:spacing w:val="5"/>
                <w:sz w:val="21"/>
                <w:szCs w:val="21"/>
              </w:rPr>
              <w:t>f required</w:t>
            </w:r>
            <w:r w:rsidR="00E140CF">
              <w:rPr>
                <w:rFonts w:cstheme="minorHAnsi"/>
                <w:spacing w:val="5"/>
                <w:sz w:val="21"/>
                <w:szCs w:val="21"/>
              </w:rPr>
              <w:t>.</w:t>
            </w:r>
          </w:p>
          <w:p w14:paraId="610402BD" w14:textId="63772602" w:rsidR="00931A0C" w:rsidRPr="00685EBF" w:rsidRDefault="00931A0C" w:rsidP="00931A0C">
            <w:pPr>
              <w:tabs>
                <w:tab w:val="left" w:pos="8960"/>
              </w:tabs>
              <w:spacing w:after="0"/>
              <w:ind w:right="-255"/>
              <w:rPr>
                <w:rFonts w:cstheme="minorHAnsi"/>
                <w:spacing w:val="5"/>
                <w:sz w:val="8"/>
                <w:szCs w:val="21"/>
              </w:rPr>
            </w:pPr>
          </w:p>
        </w:tc>
      </w:tr>
      <w:bookmarkEnd w:id="4"/>
    </w:tbl>
    <w:p w14:paraId="0D7F2FBB" w14:textId="6356CF2E" w:rsidR="006669E7" w:rsidRDefault="006669E7" w:rsidP="00685EBF"/>
    <w:p w14:paraId="6D066D47" w14:textId="0F881E1A" w:rsidR="007C26EC" w:rsidRPr="00112DC7" w:rsidRDefault="0096727B" w:rsidP="00511E1E">
      <w:pPr>
        <w:shd w:val="clear" w:color="auto" w:fill="986F9D"/>
        <w:tabs>
          <w:tab w:val="left" w:pos="5674"/>
        </w:tabs>
        <w:ind w:right="-613"/>
        <w:rPr>
          <w:sz w:val="2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45F92761" wp14:editId="33D610F4">
                <wp:simplePos x="0" y="0"/>
                <wp:positionH relativeFrom="margin">
                  <wp:posOffset>-490220</wp:posOffset>
                </wp:positionH>
                <wp:positionV relativeFrom="paragraph">
                  <wp:posOffset>-802640</wp:posOffset>
                </wp:positionV>
                <wp:extent cx="6538595" cy="666115"/>
                <wp:effectExtent l="0" t="0" r="0" b="635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8595" cy="666115"/>
                        </a:xfrm>
                        <a:prstGeom prst="rect">
                          <a:avLst/>
                        </a:prstGeom>
                        <a:solidFill>
                          <a:srgbClr val="7A458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A419BA8" w14:textId="3002C133" w:rsidR="003534D3" w:rsidRPr="00A227AC" w:rsidRDefault="003534D3" w:rsidP="00A227AC">
                            <w:pPr>
                              <w:pStyle w:val="NoSpacing"/>
                              <w:jc w:val="center"/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  <w:t>Candidate Information</w:t>
                            </w:r>
                          </w:p>
                          <w:p w14:paraId="71FD7676" w14:textId="77777777" w:rsidR="003534D3" w:rsidRPr="0003489D" w:rsidRDefault="003534D3" w:rsidP="00A227AC">
                            <w:pPr>
                              <w:jc w:val="center"/>
                              <w:rPr>
                                <w:rFonts w:ascii="Arial" w:hAnsi="Arial" w:cs="Arial"/>
                                <w:color w:val="FFFFFF"/>
                                <w:sz w:val="4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5F92761" id="Rectangle 7" o:spid="_x0000_s1029" style="position:absolute;margin-left:-38.6pt;margin-top:-63.2pt;width:514.85pt;height:52.45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" fillcolor="#7a4581" stroked="f">
                <v:textbox>
                  <w:txbxContent>
                    <w:p w14:paraId="6A419BA8" w14:textId="3002C133" w:rsidR="003534D3" w:rsidRPr="00A227AC" w:rsidRDefault="003534D3" w:rsidP="00A227AC">
                      <w:pPr>
                        <w:pStyle w:val="NoSpacing"/>
                        <w:jc w:val="center"/>
                        <w:rPr>
                          <w:color w:val="FFFFFF" w:themeColor="background1"/>
                          <w:sz w:val="72"/>
                          <w:szCs w:val="72"/>
                        </w:rPr>
                      </w:pPr>
                      <w:r>
                        <w:rPr>
                          <w:color w:val="FFFFFF" w:themeColor="background1"/>
                          <w:sz w:val="72"/>
                          <w:szCs w:val="72"/>
                        </w:rPr>
                        <w:t>Candidate Information</w:t>
                      </w:r>
                    </w:p>
                    <w:p w14:paraId="71FD7676" w14:textId="77777777" w:rsidR="003534D3" w:rsidRPr="0003489D" w:rsidRDefault="003534D3" w:rsidP="00A227AC">
                      <w:pPr>
                        <w:jc w:val="center"/>
                        <w:rPr>
                          <w:rFonts w:ascii="Arial" w:hAnsi="Arial" w:cs="Arial"/>
                          <w:color w:val="FFFFFF"/>
                          <w:sz w:val="48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tbl>
      <w:tblPr>
        <w:tblStyle w:val="TableGrid"/>
        <w:tblW w:w="10297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4"/>
        <w:gridCol w:w="284"/>
        <w:gridCol w:w="6469"/>
      </w:tblGrid>
      <w:tr w:rsidR="00112DC7" w:rsidRPr="007C26EC" w14:paraId="7D577610" w14:textId="77777777" w:rsidTr="00BC7E93">
        <w:trPr>
          <w:jc w:val="center"/>
        </w:trPr>
        <w:tc>
          <w:tcPr>
            <w:tcW w:w="3544" w:type="dxa"/>
            <w:vAlign w:val="center"/>
          </w:tcPr>
          <w:p w14:paraId="2A9B1C54" w14:textId="2F72F0F7" w:rsidR="00112DC7" w:rsidRPr="004A14B9" w:rsidRDefault="00D50D0E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Affiliation</w:t>
            </w:r>
            <w:r w:rsidR="00E471BC">
              <w:rPr>
                <w:sz w:val="36"/>
                <w:szCs w:val="36"/>
              </w:rPr>
              <w:t>*</w:t>
            </w:r>
            <w:r>
              <w:rPr>
                <w:sz w:val="36"/>
                <w:szCs w:val="36"/>
              </w:rPr>
              <w:t xml:space="preserve"> (e.g., name of company, university etc.)</w:t>
            </w:r>
          </w:p>
        </w:tc>
        <w:tc>
          <w:tcPr>
            <w:tcW w:w="284" w:type="dxa"/>
            <w:vAlign w:val="center"/>
          </w:tcPr>
          <w:p w14:paraId="1B9A8CC6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13173BA2" w14:textId="77777777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4A14B9" w:rsidRPr="004A14B9" w14:paraId="3B611D01" w14:textId="77777777" w:rsidTr="00BC7E93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1F593734" w14:textId="77777777" w:rsidR="004A14B9" w:rsidRPr="004A14B9" w:rsidRDefault="004A14B9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3CA7953D" w14:textId="77777777" w:rsidR="004A14B9" w:rsidRPr="004A14B9" w:rsidRDefault="004A14B9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04152CB7" w14:textId="77777777" w:rsidR="004A14B9" w:rsidRPr="004A14B9" w:rsidRDefault="004A14B9" w:rsidP="00BC7E93">
            <w:pPr>
              <w:rPr>
                <w:sz w:val="10"/>
                <w:szCs w:val="10"/>
              </w:rPr>
            </w:pPr>
          </w:p>
        </w:tc>
      </w:tr>
      <w:tr w:rsidR="00112DC7" w:rsidRPr="007C26EC" w14:paraId="7AC77BE1" w14:textId="77777777" w:rsidTr="00BC7E93">
        <w:trPr>
          <w:jc w:val="center"/>
        </w:trPr>
        <w:tc>
          <w:tcPr>
            <w:tcW w:w="3544" w:type="dxa"/>
            <w:vAlign w:val="center"/>
          </w:tcPr>
          <w:p w14:paraId="17A295DE" w14:textId="6792F777" w:rsidR="00112DC7" w:rsidRPr="004A14B9" w:rsidRDefault="00112DC7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Full Name</w:t>
            </w:r>
            <w:r w:rsidR="00E471BC">
              <w:rPr>
                <w:sz w:val="36"/>
                <w:szCs w:val="36"/>
              </w:rPr>
              <w:t>*</w:t>
            </w:r>
            <w:r>
              <w:rPr>
                <w:sz w:val="36"/>
                <w:szCs w:val="36"/>
              </w:rPr>
              <w:t>:</w:t>
            </w:r>
          </w:p>
        </w:tc>
        <w:tc>
          <w:tcPr>
            <w:tcW w:w="284" w:type="dxa"/>
            <w:vAlign w:val="center"/>
          </w:tcPr>
          <w:p w14:paraId="535C2BB5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1205923A" w14:textId="77777777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4A14B9" w:rsidRPr="007C26EC" w14:paraId="6DF5A2AC" w14:textId="77777777" w:rsidTr="00BC7E93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51E86B83" w14:textId="77777777" w:rsidR="004A14B9" w:rsidRPr="004A14B9" w:rsidRDefault="004A14B9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5C715555" w14:textId="77777777" w:rsidR="004A14B9" w:rsidRPr="004A14B9" w:rsidRDefault="004A14B9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02E3886E" w14:textId="77777777" w:rsidR="004A14B9" w:rsidRPr="004A14B9" w:rsidRDefault="004A14B9" w:rsidP="00BC7E93">
            <w:pPr>
              <w:rPr>
                <w:sz w:val="10"/>
                <w:szCs w:val="10"/>
              </w:rPr>
            </w:pPr>
          </w:p>
        </w:tc>
      </w:tr>
      <w:tr w:rsidR="00112DC7" w:rsidRPr="007C26EC" w14:paraId="6AB898CE" w14:textId="77777777" w:rsidTr="00BC7E93">
        <w:trPr>
          <w:jc w:val="center"/>
        </w:trPr>
        <w:tc>
          <w:tcPr>
            <w:tcW w:w="3544" w:type="dxa"/>
            <w:vAlign w:val="center"/>
          </w:tcPr>
          <w:p w14:paraId="036EA1F8" w14:textId="0C2C71DE" w:rsidR="00112DC7" w:rsidRPr="004A14B9" w:rsidRDefault="00112DC7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Position</w:t>
            </w:r>
            <w:r w:rsidR="00E471BC">
              <w:rPr>
                <w:sz w:val="36"/>
                <w:szCs w:val="36"/>
              </w:rPr>
              <w:t>*</w:t>
            </w:r>
            <w:r>
              <w:rPr>
                <w:sz w:val="36"/>
                <w:szCs w:val="36"/>
              </w:rPr>
              <w:t>:</w:t>
            </w:r>
          </w:p>
        </w:tc>
        <w:tc>
          <w:tcPr>
            <w:tcW w:w="284" w:type="dxa"/>
            <w:vAlign w:val="center"/>
          </w:tcPr>
          <w:p w14:paraId="4648467D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5DC5075E" w14:textId="77777777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4A14B9" w:rsidRPr="007C26EC" w14:paraId="5E9B5742" w14:textId="77777777" w:rsidTr="00BC7E93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46CB1A1C" w14:textId="77777777" w:rsidR="004A14B9" w:rsidRPr="004A14B9" w:rsidRDefault="004A14B9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78B58700" w14:textId="77777777" w:rsidR="004A14B9" w:rsidRPr="004A14B9" w:rsidRDefault="004A14B9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6708FB3E" w14:textId="77777777" w:rsidR="004A14B9" w:rsidRPr="004A14B9" w:rsidRDefault="004A14B9" w:rsidP="00BC7E93">
            <w:pPr>
              <w:rPr>
                <w:sz w:val="10"/>
                <w:szCs w:val="10"/>
              </w:rPr>
            </w:pPr>
          </w:p>
        </w:tc>
      </w:tr>
      <w:tr w:rsidR="00112DC7" w:rsidRPr="007C26EC" w14:paraId="0E6C2782" w14:textId="77777777" w:rsidTr="00BC7E93">
        <w:trPr>
          <w:jc w:val="center"/>
        </w:trPr>
        <w:tc>
          <w:tcPr>
            <w:tcW w:w="3544" w:type="dxa"/>
          </w:tcPr>
          <w:p w14:paraId="086F61BC" w14:textId="6683BB97" w:rsidR="00112DC7" w:rsidRPr="004A14B9" w:rsidRDefault="009F63FB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Affiliation </w:t>
            </w:r>
            <w:r w:rsidR="00112DC7" w:rsidRPr="007C26EC">
              <w:rPr>
                <w:sz w:val="36"/>
                <w:szCs w:val="36"/>
              </w:rPr>
              <w:t>Addre</w:t>
            </w:r>
            <w:r w:rsidR="004A14B9">
              <w:rPr>
                <w:sz w:val="36"/>
                <w:szCs w:val="36"/>
              </w:rPr>
              <w:t>s</w:t>
            </w:r>
            <w:r w:rsidR="00112DC7" w:rsidRPr="007C26EC">
              <w:rPr>
                <w:sz w:val="36"/>
                <w:szCs w:val="36"/>
              </w:rPr>
              <w:t>s:</w:t>
            </w:r>
          </w:p>
        </w:tc>
        <w:tc>
          <w:tcPr>
            <w:tcW w:w="284" w:type="dxa"/>
          </w:tcPr>
          <w:p w14:paraId="34052C35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</w:tcPr>
          <w:p w14:paraId="067987D1" w14:textId="77777777" w:rsidR="00112DC7" w:rsidRDefault="00112DC7" w:rsidP="00BC7E93">
            <w:pPr>
              <w:shd w:val="clear" w:color="auto" w:fill="ECECEC"/>
              <w:rPr>
                <w:sz w:val="36"/>
                <w:szCs w:val="36"/>
              </w:rPr>
            </w:pPr>
          </w:p>
          <w:p w14:paraId="7F5C053C" w14:textId="77777777" w:rsidR="00112DC7" w:rsidRDefault="00112DC7" w:rsidP="00BC7E93">
            <w:pPr>
              <w:shd w:val="clear" w:color="auto" w:fill="ECECEC"/>
              <w:rPr>
                <w:sz w:val="36"/>
                <w:szCs w:val="36"/>
              </w:rPr>
            </w:pPr>
          </w:p>
          <w:p w14:paraId="0841C45D" w14:textId="77777777" w:rsidR="00112DC7" w:rsidRDefault="00112DC7" w:rsidP="00BC7E93">
            <w:pPr>
              <w:shd w:val="clear" w:color="auto" w:fill="ECECEC"/>
              <w:rPr>
                <w:sz w:val="36"/>
                <w:szCs w:val="36"/>
              </w:rPr>
            </w:pPr>
          </w:p>
          <w:p w14:paraId="5E16D71C" w14:textId="77777777" w:rsidR="00112DC7" w:rsidRDefault="00112DC7" w:rsidP="00BC7E93">
            <w:pPr>
              <w:shd w:val="clear" w:color="auto" w:fill="ECECEC"/>
              <w:rPr>
                <w:sz w:val="36"/>
                <w:szCs w:val="36"/>
              </w:rPr>
            </w:pPr>
          </w:p>
          <w:p w14:paraId="2D473746" w14:textId="77777777" w:rsidR="00112DC7" w:rsidRDefault="00112DC7" w:rsidP="00BC7E93">
            <w:pPr>
              <w:shd w:val="clear" w:color="auto" w:fill="ECECEC"/>
              <w:rPr>
                <w:sz w:val="36"/>
                <w:szCs w:val="36"/>
              </w:rPr>
            </w:pPr>
          </w:p>
          <w:p w14:paraId="202033B3" w14:textId="77777777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4A14B9" w:rsidRPr="007C26EC" w14:paraId="649E290E" w14:textId="77777777" w:rsidTr="00BC7E93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663452A8" w14:textId="77777777" w:rsidR="004A14B9" w:rsidRPr="004A14B9" w:rsidRDefault="004A14B9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0053EC39" w14:textId="77777777" w:rsidR="004A14B9" w:rsidRPr="004A14B9" w:rsidRDefault="004A14B9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2E99FD7B" w14:textId="77777777" w:rsidR="004A14B9" w:rsidRPr="004A14B9" w:rsidRDefault="004A14B9" w:rsidP="00BC7E93">
            <w:pPr>
              <w:rPr>
                <w:sz w:val="10"/>
                <w:szCs w:val="10"/>
              </w:rPr>
            </w:pPr>
          </w:p>
        </w:tc>
      </w:tr>
      <w:tr w:rsidR="00112DC7" w:rsidRPr="007C26EC" w14:paraId="7B64BD54" w14:textId="77777777" w:rsidTr="00BC7E93">
        <w:trPr>
          <w:jc w:val="center"/>
        </w:trPr>
        <w:tc>
          <w:tcPr>
            <w:tcW w:w="3544" w:type="dxa"/>
            <w:vAlign w:val="center"/>
          </w:tcPr>
          <w:p w14:paraId="2299F05B" w14:textId="2018F8C3" w:rsidR="00112DC7" w:rsidRPr="004A14B9" w:rsidRDefault="004A14B9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Email</w:t>
            </w:r>
            <w:r w:rsidR="00E471BC">
              <w:rPr>
                <w:sz w:val="36"/>
                <w:szCs w:val="36"/>
              </w:rPr>
              <w:t>*</w:t>
            </w:r>
            <w:r w:rsidR="00112DC7">
              <w:rPr>
                <w:sz w:val="36"/>
                <w:szCs w:val="36"/>
              </w:rPr>
              <w:t>:</w:t>
            </w:r>
          </w:p>
        </w:tc>
        <w:tc>
          <w:tcPr>
            <w:tcW w:w="284" w:type="dxa"/>
            <w:vAlign w:val="center"/>
          </w:tcPr>
          <w:p w14:paraId="06A6869D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3D86E750" w14:textId="77777777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4A14B9" w:rsidRPr="007C26EC" w14:paraId="19EDA5AD" w14:textId="77777777" w:rsidTr="00BC7E93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62C0347A" w14:textId="77777777" w:rsidR="004A14B9" w:rsidRPr="004A14B9" w:rsidRDefault="004A14B9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02AA1AFE" w14:textId="77777777" w:rsidR="004A14B9" w:rsidRPr="004A14B9" w:rsidRDefault="004A14B9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52DA409D" w14:textId="77777777" w:rsidR="004A14B9" w:rsidRPr="004A14B9" w:rsidRDefault="004A14B9" w:rsidP="00BC7E93">
            <w:pPr>
              <w:rPr>
                <w:sz w:val="10"/>
                <w:szCs w:val="10"/>
              </w:rPr>
            </w:pPr>
          </w:p>
        </w:tc>
      </w:tr>
      <w:tr w:rsidR="00112DC7" w:rsidRPr="007C26EC" w14:paraId="0FC8CB71" w14:textId="77777777" w:rsidTr="00D50D0E">
        <w:trPr>
          <w:jc w:val="center"/>
        </w:trPr>
        <w:tc>
          <w:tcPr>
            <w:tcW w:w="3544" w:type="dxa"/>
            <w:vAlign w:val="center"/>
          </w:tcPr>
          <w:p w14:paraId="4CF991C6" w14:textId="77777777" w:rsidR="00112DC7" w:rsidRPr="004A14B9" w:rsidRDefault="00112DC7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Telephone:</w:t>
            </w:r>
          </w:p>
        </w:tc>
        <w:tc>
          <w:tcPr>
            <w:tcW w:w="284" w:type="dxa"/>
            <w:vAlign w:val="center"/>
          </w:tcPr>
          <w:p w14:paraId="1D5A2E0D" w14:textId="77777777" w:rsidR="00112DC7" w:rsidRPr="007C26EC" w:rsidRDefault="00112DC7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27A56963" w14:textId="4338F50C" w:rsidR="00112DC7" w:rsidRPr="007C26EC" w:rsidRDefault="00112DC7" w:rsidP="00BC7E93">
            <w:pPr>
              <w:rPr>
                <w:sz w:val="36"/>
                <w:szCs w:val="36"/>
              </w:rPr>
            </w:pPr>
          </w:p>
        </w:tc>
      </w:tr>
      <w:tr w:rsidR="00D50D0E" w:rsidRPr="00D50D0E" w14:paraId="5B9A41B4" w14:textId="77777777" w:rsidTr="00D50D0E">
        <w:trPr>
          <w:jc w:val="center"/>
        </w:trPr>
        <w:tc>
          <w:tcPr>
            <w:tcW w:w="3544" w:type="dxa"/>
            <w:vAlign w:val="center"/>
          </w:tcPr>
          <w:p w14:paraId="22B891B7" w14:textId="77777777" w:rsidR="00D50D0E" w:rsidRPr="00D50D0E" w:rsidRDefault="00D50D0E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vAlign w:val="center"/>
          </w:tcPr>
          <w:p w14:paraId="1DBAEA1B" w14:textId="77777777" w:rsidR="00D50D0E" w:rsidRPr="00D50D0E" w:rsidRDefault="00D50D0E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26B3D25F" w14:textId="77777777" w:rsidR="00D50D0E" w:rsidRPr="00D50D0E" w:rsidRDefault="00D50D0E" w:rsidP="00BC7E93">
            <w:pPr>
              <w:rPr>
                <w:sz w:val="10"/>
                <w:szCs w:val="10"/>
              </w:rPr>
            </w:pPr>
          </w:p>
        </w:tc>
      </w:tr>
      <w:tr w:rsidR="00D50D0E" w:rsidRPr="007C26EC" w14:paraId="144F3587" w14:textId="77777777" w:rsidTr="00387A0C">
        <w:trPr>
          <w:jc w:val="center"/>
        </w:trPr>
        <w:tc>
          <w:tcPr>
            <w:tcW w:w="3544" w:type="dxa"/>
            <w:vAlign w:val="center"/>
          </w:tcPr>
          <w:p w14:paraId="247BCE98" w14:textId="68E418E3" w:rsidR="00D50D0E" w:rsidRDefault="00E471BC" w:rsidP="00BC7E93">
            <w:pPr>
              <w:ind w:left="34"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N</w:t>
            </w:r>
            <w:r w:rsidR="00D50D0E">
              <w:rPr>
                <w:sz w:val="36"/>
                <w:szCs w:val="36"/>
              </w:rPr>
              <w:t>ame of Supervisor</w:t>
            </w:r>
            <w:r>
              <w:rPr>
                <w:sz w:val="36"/>
                <w:szCs w:val="36"/>
              </w:rPr>
              <w:t xml:space="preserve"> (if applicable):</w:t>
            </w:r>
            <w:r w:rsidR="00D50D0E">
              <w:rPr>
                <w:sz w:val="36"/>
                <w:szCs w:val="36"/>
              </w:rPr>
              <w:t xml:space="preserve"> </w:t>
            </w:r>
          </w:p>
        </w:tc>
        <w:tc>
          <w:tcPr>
            <w:tcW w:w="284" w:type="dxa"/>
            <w:vAlign w:val="center"/>
          </w:tcPr>
          <w:p w14:paraId="3CB15591" w14:textId="77777777" w:rsidR="00D50D0E" w:rsidRPr="007C26EC" w:rsidRDefault="00D50D0E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7A2C65ED" w14:textId="77777777" w:rsidR="00D50D0E" w:rsidRPr="007C26EC" w:rsidRDefault="00D50D0E" w:rsidP="00BC7E93">
            <w:pPr>
              <w:rPr>
                <w:sz w:val="36"/>
                <w:szCs w:val="36"/>
              </w:rPr>
            </w:pPr>
          </w:p>
        </w:tc>
      </w:tr>
      <w:tr w:rsidR="00387A0C" w:rsidRPr="007C26EC" w14:paraId="4AF70E4F" w14:textId="77777777" w:rsidTr="00387A0C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66A230F1" w14:textId="77777777" w:rsidR="00387A0C" w:rsidRPr="00387A0C" w:rsidRDefault="00387A0C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773C801D" w14:textId="77777777" w:rsidR="00387A0C" w:rsidRPr="00387A0C" w:rsidRDefault="00387A0C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670BCE52" w14:textId="77777777" w:rsidR="00387A0C" w:rsidRPr="00387A0C" w:rsidRDefault="00387A0C" w:rsidP="00BC7E93">
            <w:pPr>
              <w:rPr>
                <w:sz w:val="10"/>
                <w:szCs w:val="10"/>
              </w:rPr>
            </w:pPr>
          </w:p>
        </w:tc>
      </w:tr>
      <w:tr w:rsidR="00387A0C" w:rsidRPr="007C26EC" w14:paraId="3228D383" w14:textId="77777777" w:rsidTr="00387A0C">
        <w:trPr>
          <w:jc w:val="center"/>
        </w:trPr>
        <w:tc>
          <w:tcPr>
            <w:tcW w:w="3544" w:type="dxa"/>
            <w:shd w:val="clear" w:color="auto" w:fill="auto"/>
            <w:vAlign w:val="center"/>
          </w:tcPr>
          <w:p w14:paraId="746E2AFB" w14:textId="77777777" w:rsidR="00387A0C" w:rsidRPr="00387A0C" w:rsidRDefault="00387A0C" w:rsidP="00BC7E93">
            <w:pPr>
              <w:ind w:left="34" w:right="-108"/>
              <w:rPr>
                <w:sz w:val="10"/>
                <w:szCs w:val="10"/>
              </w:rPr>
            </w:pPr>
          </w:p>
        </w:tc>
        <w:tc>
          <w:tcPr>
            <w:tcW w:w="284" w:type="dxa"/>
            <w:shd w:val="clear" w:color="auto" w:fill="auto"/>
            <w:vAlign w:val="center"/>
          </w:tcPr>
          <w:p w14:paraId="4173E588" w14:textId="77777777" w:rsidR="00387A0C" w:rsidRPr="00387A0C" w:rsidRDefault="00387A0C" w:rsidP="00BC7E93">
            <w:pPr>
              <w:ind w:right="-613"/>
              <w:rPr>
                <w:sz w:val="10"/>
                <w:szCs w:val="10"/>
              </w:rPr>
            </w:pPr>
          </w:p>
        </w:tc>
        <w:tc>
          <w:tcPr>
            <w:tcW w:w="6469" w:type="dxa"/>
            <w:shd w:val="clear" w:color="auto" w:fill="auto"/>
            <w:vAlign w:val="center"/>
          </w:tcPr>
          <w:p w14:paraId="1639601C" w14:textId="77777777" w:rsidR="00387A0C" w:rsidRPr="00387A0C" w:rsidRDefault="00387A0C" w:rsidP="00BC7E93">
            <w:pPr>
              <w:rPr>
                <w:sz w:val="10"/>
                <w:szCs w:val="10"/>
              </w:rPr>
            </w:pPr>
          </w:p>
        </w:tc>
      </w:tr>
      <w:tr w:rsidR="00387A0C" w:rsidRPr="007C26EC" w14:paraId="339A94CC" w14:textId="77777777" w:rsidTr="00BC7E93">
        <w:trPr>
          <w:jc w:val="center"/>
        </w:trPr>
        <w:tc>
          <w:tcPr>
            <w:tcW w:w="3544" w:type="dxa"/>
            <w:vAlign w:val="center"/>
          </w:tcPr>
          <w:p w14:paraId="521B1194" w14:textId="54577BBC" w:rsidR="00387A0C" w:rsidRPr="00387A0C" w:rsidRDefault="00387A0C" w:rsidP="00387A0C">
            <w:pPr>
              <w:rPr>
                <w:sz w:val="36"/>
                <w:szCs w:val="36"/>
              </w:rPr>
            </w:pPr>
            <w:r w:rsidRPr="00387A0C">
              <w:rPr>
                <w:sz w:val="36"/>
                <w:szCs w:val="36"/>
              </w:rPr>
              <w:t xml:space="preserve">Please indicate </w:t>
            </w:r>
            <w:r w:rsidR="0063196F">
              <w:rPr>
                <w:sz w:val="36"/>
                <w:szCs w:val="36"/>
              </w:rPr>
              <w:t>application preferences*:</w:t>
            </w:r>
          </w:p>
          <w:p w14:paraId="5D1F187C" w14:textId="77777777" w:rsidR="00387A0C" w:rsidRDefault="00387A0C" w:rsidP="00BC7E93">
            <w:pPr>
              <w:ind w:left="34" w:right="-108"/>
              <w:rPr>
                <w:sz w:val="36"/>
                <w:szCs w:val="36"/>
              </w:rPr>
            </w:pPr>
          </w:p>
        </w:tc>
        <w:tc>
          <w:tcPr>
            <w:tcW w:w="284" w:type="dxa"/>
            <w:vAlign w:val="center"/>
          </w:tcPr>
          <w:p w14:paraId="0CFB3161" w14:textId="77777777" w:rsidR="00387A0C" w:rsidRPr="007C26EC" w:rsidRDefault="00387A0C" w:rsidP="00BC7E93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6469" w:type="dxa"/>
            <w:shd w:val="clear" w:color="auto" w:fill="ECECEC"/>
            <w:vAlign w:val="center"/>
          </w:tcPr>
          <w:p w14:paraId="6590E3D9" w14:textId="4D70B362" w:rsidR="00387A0C" w:rsidRDefault="00AB5AD6" w:rsidP="00035252">
            <w:pPr>
              <w:spacing w:line="336" w:lineRule="auto"/>
              <w:rPr>
                <w:sz w:val="36"/>
                <w:szCs w:val="36"/>
              </w:rPr>
            </w:pPr>
            <w:sdt>
              <w:sdtPr>
                <w:rPr>
                  <w:sz w:val="36"/>
                  <w:szCs w:val="36"/>
                </w:rPr>
                <w:id w:val="238374384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706A6">
                  <w:rPr>
                    <w:rFonts w:ascii="MS Gothic" w:eastAsia="MS Gothic" w:hAnsi="MS Gothic" w:hint="eastAsia"/>
                    <w:sz w:val="36"/>
                    <w:szCs w:val="36"/>
                  </w:rPr>
                  <w:t>☐</w:t>
                </w:r>
              </w:sdtContent>
            </w:sdt>
            <w:r w:rsidR="00387A0C">
              <w:rPr>
                <w:sz w:val="36"/>
                <w:szCs w:val="36"/>
              </w:rPr>
              <w:t xml:space="preserve"> Oral Presentation only </w:t>
            </w:r>
          </w:p>
          <w:p w14:paraId="29E868A5" w14:textId="17FA610B" w:rsidR="00387A0C" w:rsidRDefault="00AB5AD6" w:rsidP="00035252">
            <w:pPr>
              <w:spacing w:line="336" w:lineRule="auto"/>
              <w:rPr>
                <w:sz w:val="36"/>
                <w:szCs w:val="36"/>
              </w:rPr>
            </w:pPr>
            <w:sdt>
              <w:sdtPr>
                <w:rPr>
                  <w:sz w:val="36"/>
                  <w:szCs w:val="36"/>
                </w:rPr>
                <w:id w:val="1170905285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706A6">
                  <w:rPr>
                    <w:rFonts w:ascii="MS Gothic" w:eastAsia="MS Gothic" w:hAnsi="MS Gothic" w:hint="eastAsia"/>
                    <w:sz w:val="36"/>
                    <w:szCs w:val="36"/>
                  </w:rPr>
                  <w:t>☐</w:t>
                </w:r>
              </w:sdtContent>
            </w:sdt>
            <w:r w:rsidR="00387A0C">
              <w:rPr>
                <w:sz w:val="36"/>
                <w:szCs w:val="36"/>
              </w:rPr>
              <w:t xml:space="preserve"> Oral Presentation and/or Poster Presentation</w:t>
            </w:r>
          </w:p>
          <w:p w14:paraId="1BA21209" w14:textId="72368077" w:rsidR="00387A0C" w:rsidRPr="007C26EC" w:rsidRDefault="00AB5AD6" w:rsidP="00035252">
            <w:pPr>
              <w:spacing w:line="336" w:lineRule="auto"/>
              <w:rPr>
                <w:sz w:val="36"/>
                <w:szCs w:val="36"/>
              </w:rPr>
            </w:pPr>
            <w:sdt>
              <w:sdtPr>
                <w:rPr>
                  <w:sz w:val="36"/>
                  <w:szCs w:val="36"/>
                </w:rPr>
                <w:id w:val="-28596920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 w:rsidR="00B706A6">
                  <w:rPr>
                    <w:rFonts w:ascii="MS Gothic" w:eastAsia="MS Gothic" w:hAnsi="MS Gothic" w:hint="eastAsia"/>
                    <w:sz w:val="36"/>
                    <w:szCs w:val="36"/>
                  </w:rPr>
                  <w:t>☐</w:t>
                </w:r>
              </w:sdtContent>
            </w:sdt>
            <w:r w:rsidR="00387A0C">
              <w:rPr>
                <w:sz w:val="36"/>
                <w:szCs w:val="36"/>
              </w:rPr>
              <w:t xml:space="preserve"> Poster Presentation only </w:t>
            </w:r>
          </w:p>
        </w:tc>
      </w:tr>
    </w:tbl>
    <w:p w14:paraId="1EEE58C8" w14:textId="77777777" w:rsidR="00D50D0E" w:rsidRDefault="00D50D0E" w:rsidP="006669E7">
      <w:pPr>
        <w:rPr>
          <w:sz w:val="24"/>
        </w:rPr>
      </w:pPr>
    </w:p>
    <w:p w14:paraId="1B707CF8" w14:textId="67626832" w:rsidR="00EE6C1F" w:rsidRDefault="0063196F" w:rsidP="006669E7">
      <w:pPr>
        <w:rPr>
          <w:sz w:val="24"/>
        </w:rPr>
      </w:pPr>
      <w:r>
        <w:rPr>
          <w:sz w:val="24"/>
        </w:rPr>
        <w:t>* Required information</w:t>
      </w:r>
      <w:r w:rsidR="006669E7">
        <w:rPr>
          <w:sz w:val="24"/>
        </w:rPr>
        <w:br w:type="page"/>
      </w:r>
    </w:p>
    <w:p w14:paraId="0E544A26" w14:textId="7C329FBC" w:rsidR="00A227AC" w:rsidRPr="00654526" w:rsidRDefault="00A227AC" w:rsidP="00A227AC">
      <w:pPr>
        <w:pStyle w:val="NoSpacing"/>
        <w:rPr>
          <w:sz w:val="16"/>
        </w:rPr>
      </w:pPr>
    </w:p>
    <w:p w14:paraId="69D195A1" w14:textId="463ED51D" w:rsidR="00F42F96" w:rsidRDefault="00F42F96" w:rsidP="00A227AC">
      <w:pPr>
        <w:tabs>
          <w:tab w:val="left" w:pos="1096"/>
        </w:tabs>
        <w:ind w:left="-567" w:right="-613"/>
        <w:rPr>
          <w:b/>
          <w:sz w:val="28"/>
          <w:szCs w:val="28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9CEF9E2" wp14:editId="4FA24EB6">
                <wp:simplePos x="0" y="0"/>
                <wp:positionH relativeFrom="margin">
                  <wp:posOffset>-409575</wp:posOffset>
                </wp:positionH>
                <wp:positionV relativeFrom="paragraph">
                  <wp:posOffset>-375285</wp:posOffset>
                </wp:positionV>
                <wp:extent cx="6538595" cy="666115"/>
                <wp:effectExtent l="0" t="0" r="0" b="63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8595" cy="666115"/>
                        </a:xfrm>
                        <a:prstGeom prst="rect">
                          <a:avLst/>
                        </a:prstGeom>
                        <a:solidFill>
                          <a:srgbClr val="7A458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6A2EBCD6" w14:textId="77777777" w:rsidR="003534D3" w:rsidRPr="00A227AC" w:rsidRDefault="003534D3" w:rsidP="00F42F96">
                            <w:pPr>
                              <w:pStyle w:val="NoSpacing"/>
                              <w:jc w:val="center"/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  <w:t>Abstract</w:t>
                            </w:r>
                          </w:p>
                          <w:p w14:paraId="1E0F5DF2" w14:textId="77777777" w:rsidR="003534D3" w:rsidRPr="0003489D" w:rsidRDefault="003534D3" w:rsidP="00F42F96">
                            <w:pPr>
                              <w:jc w:val="center"/>
                              <w:rPr>
                                <w:rFonts w:ascii="Arial" w:hAnsi="Arial" w:cs="Arial"/>
                                <w:color w:val="FFFFFF"/>
                                <w:sz w:val="4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9CEF9E2" id="Rectangle 14" o:spid="_x0000_s1030" style="position:absolute;left:0;text-align:left;margin-left:-32.25pt;margin-top:-29.55pt;width:514.85pt;height:52.45pt;z-index:2516899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" fillcolor="#7a4581" stroked="f">
                <v:textbox>
                  <w:txbxContent>
                    <w:p w14:paraId="6A2EBCD6" w14:textId="77777777" w:rsidR="003534D3" w:rsidRPr="00A227AC" w:rsidRDefault="003534D3" w:rsidP="00F42F96">
                      <w:pPr>
                        <w:pStyle w:val="NoSpacing"/>
                        <w:jc w:val="center"/>
                        <w:rPr>
                          <w:color w:val="FFFFFF" w:themeColor="background1"/>
                          <w:sz w:val="72"/>
                          <w:szCs w:val="72"/>
                        </w:rPr>
                      </w:pPr>
                      <w:r>
                        <w:rPr>
                          <w:color w:val="FFFFFF" w:themeColor="background1"/>
                          <w:sz w:val="72"/>
                          <w:szCs w:val="72"/>
                        </w:rPr>
                        <w:t>Abstract</w:t>
                      </w:r>
                    </w:p>
                    <w:p w14:paraId="1E0F5DF2" w14:textId="77777777" w:rsidR="003534D3" w:rsidRPr="0003489D" w:rsidRDefault="003534D3" w:rsidP="00F42F96">
                      <w:pPr>
                        <w:jc w:val="center"/>
                        <w:rPr>
                          <w:rFonts w:ascii="Arial" w:hAnsi="Arial" w:cs="Arial"/>
                          <w:color w:val="FFFFFF"/>
                          <w:sz w:val="48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p w14:paraId="002243C1" w14:textId="77777777" w:rsidR="00387A0C" w:rsidRDefault="00A227AC" w:rsidP="00387A0C">
      <w:pPr>
        <w:tabs>
          <w:tab w:val="left" w:pos="1096"/>
        </w:tabs>
        <w:ind w:left="-567" w:right="-613"/>
        <w:rPr>
          <w:b/>
          <w:sz w:val="28"/>
          <w:szCs w:val="28"/>
        </w:rPr>
      </w:pPr>
      <w:r w:rsidRPr="00A227AC">
        <w:rPr>
          <w:b/>
          <w:sz w:val="28"/>
          <w:szCs w:val="28"/>
        </w:rPr>
        <w:t>Abstract on you</w:t>
      </w:r>
      <w:r w:rsidR="00720F61">
        <w:rPr>
          <w:b/>
          <w:sz w:val="28"/>
          <w:szCs w:val="28"/>
        </w:rPr>
        <w:t>r</w:t>
      </w:r>
      <w:r w:rsidRPr="00A227AC">
        <w:rPr>
          <w:b/>
          <w:sz w:val="28"/>
          <w:szCs w:val="28"/>
        </w:rPr>
        <w:t xml:space="preserve"> work – No more than 1 page</w:t>
      </w:r>
      <w:r w:rsidR="00B076A3">
        <w:rPr>
          <w:b/>
          <w:sz w:val="28"/>
          <w:szCs w:val="28"/>
        </w:rPr>
        <w:t xml:space="preserve"> including a title</w:t>
      </w:r>
      <w:r w:rsidRPr="00A227AC">
        <w:rPr>
          <w:b/>
          <w:sz w:val="28"/>
          <w:szCs w:val="28"/>
        </w:rPr>
        <w:t xml:space="preserve">. </w:t>
      </w:r>
      <w:r w:rsidR="00720F61">
        <w:rPr>
          <w:b/>
          <w:sz w:val="28"/>
          <w:szCs w:val="28"/>
        </w:rPr>
        <w:t xml:space="preserve">  </w:t>
      </w:r>
    </w:p>
    <w:p w14:paraId="16E2203F" w14:textId="034B705D" w:rsidR="00387A0C" w:rsidRPr="00387A0C" w:rsidRDefault="00720F61" w:rsidP="00387A0C">
      <w:pPr>
        <w:tabs>
          <w:tab w:val="left" w:pos="1096"/>
        </w:tabs>
        <w:ind w:left="-567" w:right="-613"/>
        <w:rPr>
          <w:sz w:val="26"/>
          <w:szCs w:val="26"/>
        </w:rPr>
      </w:pPr>
      <w:r>
        <w:rPr>
          <w:b/>
          <w:sz w:val="28"/>
          <w:szCs w:val="28"/>
        </w:rPr>
        <w:t xml:space="preserve">  </w:t>
      </w:r>
      <w:r w:rsidR="00B076A3">
        <w:rPr>
          <w:b/>
          <w:sz w:val="28"/>
          <w:szCs w:val="28"/>
        </w:rPr>
        <w:br/>
      </w:r>
      <w:r w:rsidR="00387A0C" w:rsidRPr="00387A0C">
        <w:rPr>
          <w:b/>
          <w:bCs/>
          <w:sz w:val="24"/>
          <w:szCs w:val="24"/>
        </w:rPr>
        <w:t>TITLE (Calibri 12 point bold)</w:t>
      </w:r>
    </w:p>
    <w:p w14:paraId="7BFBBE97" w14:textId="0FD38F3D" w:rsidR="00387A0C" w:rsidRPr="00387A0C" w:rsidRDefault="00387A0C" w:rsidP="00035252">
      <w:pPr>
        <w:tabs>
          <w:tab w:val="left" w:pos="1096"/>
        </w:tabs>
        <w:spacing w:line="240" w:lineRule="auto"/>
        <w:ind w:left="-567" w:right="-613"/>
      </w:pPr>
      <w:r w:rsidRPr="00387A0C">
        <w:t>Authors (Calibri 11 point); presenting author bold &amp; underlined; supervisor (where appropriate) marked with *; authors from different institutions should be marked superscript a, b....</w:t>
      </w:r>
    </w:p>
    <w:p w14:paraId="03CB9F6B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r w:rsidRPr="00387A0C">
        <w:rPr>
          <w:sz w:val="20"/>
          <w:szCs w:val="20"/>
        </w:rPr>
        <w:t>Affiliation (Calibri 10 point)</w:t>
      </w:r>
    </w:p>
    <w:p w14:paraId="35AF8963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proofErr w:type="spellStart"/>
      <w:r w:rsidRPr="00387A0C">
        <w:rPr>
          <w:sz w:val="20"/>
          <w:szCs w:val="20"/>
        </w:rPr>
        <w:t>aAddress</w:t>
      </w:r>
      <w:proofErr w:type="spellEnd"/>
      <w:r w:rsidRPr="00387A0C">
        <w:rPr>
          <w:sz w:val="20"/>
          <w:szCs w:val="20"/>
        </w:rPr>
        <w:t xml:space="preserve"> a</w:t>
      </w:r>
    </w:p>
    <w:p w14:paraId="2A3679AD" w14:textId="77777777" w:rsidR="00387A0C" w:rsidRPr="00387A0C" w:rsidRDefault="00387A0C" w:rsidP="00035252">
      <w:pPr>
        <w:tabs>
          <w:tab w:val="left" w:pos="1096"/>
        </w:tabs>
        <w:spacing w:line="240" w:lineRule="auto"/>
        <w:ind w:left="-567" w:right="-613"/>
        <w:rPr>
          <w:sz w:val="20"/>
          <w:szCs w:val="20"/>
        </w:rPr>
      </w:pPr>
      <w:proofErr w:type="spellStart"/>
      <w:r w:rsidRPr="00387A0C">
        <w:rPr>
          <w:sz w:val="20"/>
          <w:szCs w:val="20"/>
        </w:rPr>
        <w:t>bAddress</w:t>
      </w:r>
      <w:proofErr w:type="spellEnd"/>
      <w:r w:rsidRPr="00387A0C">
        <w:rPr>
          <w:sz w:val="20"/>
          <w:szCs w:val="20"/>
        </w:rPr>
        <w:t xml:space="preserve"> b</w:t>
      </w:r>
    </w:p>
    <w:p w14:paraId="06E6AC1B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r w:rsidRPr="00387A0C">
        <w:rPr>
          <w:sz w:val="20"/>
          <w:szCs w:val="20"/>
        </w:rPr>
        <w:t>Email address of presenter (Calibri 10 point)</w:t>
      </w:r>
    </w:p>
    <w:p w14:paraId="5A653B82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</w:p>
    <w:p w14:paraId="78A8D0CD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r w:rsidRPr="00387A0C">
        <w:rPr>
          <w:sz w:val="20"/>
          <w:szCs w:val="20"/>
        </w:rPr>
        <w:t>Insert main text of abstract here</w:t>
      </w:r>
    </w:p>
    <w:p w14:paraId="7F5F3BDC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r w:rsidRPr="00387A0C">
        <w:rPr>
          <w:sz w:val="20"/>
          <w:szCs w:val="20"/>
        </w:rPr>
        <w:t>(10 point Calibri)</w:t>
      </w:r>
    </w:p>
    <w:p w14:paraId="03885CA3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</w:p>
    <w:p w14:paraId="21569A7B" w14:textId="2E814078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0"/>
          <w:szCs w:val="20"/>
        </w:rPr>
      </w:pPr>
      <w:r w:rsidRPr="00387A0C">
        <w:rPr>
          <w:sz w:val="20"/>
          <w:szCs w:val="20"/>
        </w:rPr>
        <w:t xml:space="preserve">All diagrams should be drawn using </w:t>
      </w:r>
      <w:proofErr w:type="spellStart"/>
      <w:r w:rsidRPr="00387A0C">
        <w:rPr>
          <w:sz w:val="20"/>
          <w:szCs w:val="20"/>
        </w:rPr>
        <w:t>ChemDraw</w:t>
      </w:r>
      <w:proofErr w:type="spellEnd"/>
      <w:r w:rsidRPr="00387A0C">
        <w:rPr>
          <w:sz w:val="20"/>
          <w:szCs w:val="20"/>
        </w:rPr>
        <w:t xml:space="preserve"> ACS settings and centred</w:t>
      </w:r>
      <w:r w:rsidR="002A111C">
        <w:rPr>
          <w:sz w:val="20"/>
          <w:szCs w:val="20"/>
        </w:rPr>
        <w:t xml:space="preserve">. Similar formatting is requested for other drawing packages. </w:t>
      </w:r>
    </w:p>
    <w:p w14:paraId="12711C2E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26"/>
          <w:szCs w:val="26"/>
        </w:rPr>
      </w:pPr>
    </w:p>
    <w:p w14:paraId="1852CCBB" w14:textId="4235D36A" w:rsidR="00387A0C" w:rsidRPr="00387A0C" w:rsidRDefault="00387A0C" w:rsidP="00387A0C">
      <w:pPr>
        <w:tabs>
          <w:tab w:val="left" w:pos="1096"/>
        </w:tabs>
        <w:ind w:left="-567" w:right="-613"/>
        <w:jc w:val="center"/>
        <w:rPr>
          <w:sz w:val="26"/>
          <w:szCs w:val="26"/>
        </w:rPr>
      </w:pPr>
      <w:r>
        <w:rPr>
          <w:noProof/>
        </w:rPr>
        <w:object w:dxaOrig="5042" w:dyaOrig="1243" w14:anchorId="6B6638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53.6pt;height:61.95pt;mso-width-percent:0;mso-height-percent:0;mso-width-percent:0;mso-height-percent:0" o:ole="">
            <v:imagedata r:id="rId12" o:title=""/>
          </v:shape>
          <o:OLEObject Type="Embed" ProgID="ChemDraw.Document.6.0" ShapeID="_x0000_i1025" DrawAspect="Content" ObjectID="_1735037189" r:id="rId13"/>
        </w:object>
      </w:r>
    </w:p>
    <w:p w14:paraId="26EE7A71" w14:textId="77777777" w:rsidR="00387A0C" w:rsidRPr="00387A0C" w:rsidRDefault="00387A0C" w:rsidP="00387A0C">
      <w:pPr>
        <w:tabs>
          <w:tab w:val="left" w:pos="1096"/>
        </w:tabs>
        <w:ind w:left="-567" w:right="-613"/>
        <w:rPr>
          <w:sz w:val="26"/>
          <w:szCs w:val="26"/>
        </w:rPr>
      </w:pPr>
    </w:p>
    <w:p w14:paraId="3B84E85E" w14:textId="77777777" w:rsidR="00387A0C" w:rsidRPr="00387A0C" w:rsidRDefault="00387A0C" w:rsidP="00387A0C">
      <w:pPr>
        <w:tabs>
          <w:tab w:val="left" w:pos="1096"/>
        </w:tabs>
        <w:ind w:left="-567" w:right="-613"/>
        <w:rPr>
          <w:sz w:val="26"/>
          <w:szCs w:val="26"/>
        </w:rPr>
      </w:pPr>
    </w:p>
    <w:p w14:paraId="74D32E18" w14:textId="7777777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18"/>
          <w:szCs w:val="18"/>
        </w:rPr>
      </w:pPr>
      <w:r w:rsidRPr="00387A0C">
        <w:rPr>
          <w:sz w:val="18"/>
          <w:szCs w:val="18"/>
        </w:rPr>
        <w:t>References (if appropriate)</w:t>
      </w:r>
    </w:p>
    <w:p w14:paraId="52AD5465" w14:textId="649C47A7" w:rsidR="00387A0C" w:rsidRPr="00387A0C" w:rsidRDefault="00387A0C" w:rsidP="00035252">
      <w:pPr>
        <w:tabs>
          <w:tab w:val="left" w:pos="1096"/>
        </w:tabs>
        <w:spacing w:after="0" w:line="240" w:lineRule="auto"/>
        <w:ind w:left="-567" w:right="-613"/>
        <w:rPr>
          <w:sz w:val="18"/>
          <w:szCs w:val="18"/>
        </w:rPr>
      </w:pPr>
      <w:r w:rsidRPr="00387A0C">
        <w:rPr>
          <w:sz w:val="18"/>
          <w:szCs w:val="18"/>
        </w:rPr>
        <w:t>9 point Calibri</w:t>
      </w:r>
    </w:p>
    <w:p w14:paraId="273331FE" w14:textId="77777777" w:rsidR="00387A0C" w:rsidRDefault="00387A0C">
      <w:pPr>
        <w:rPr>
          <w:sz w:val="26"/>
          <w:szCs w:val="26"/>
        </w:rPr>
      </w:pPr>
      <w:r>
        <w:rPr>
          <w:sz w:val="26"/>
          <w:szCs w:val="26"/>
        </w:rPr>
        <w:br w:type="page"/>
      </w:r>
    </w:p>
    <w:p w14:paraId="46A32CCF" w14:textId="77777777" w:rsidR="00170879" w:rsidRDefault="00170879" w:rsidP="00170879">
      <w:pPr>
        <w:shd w:val="clear" w:color="auto" w:fill="ECECEC"/>
        <w:tabs>
          <w:tab w:val="left" w:pos="1096"/>
        </w:tabs>
        <w:ind w:left="-567" w:right="-613"/>
        <w:jc w:val="center"/>
      </w:pPr>
    </w:p>
    <w:p w14:paraId="7CFACDFF" w14:textId="77777777" w:rsidR="00170879" w:rsidRDefault="00170879" w:rsidP="00F03830">
      <w:pPr>
        <w:tabs>
          <w:tab w:val="left" w:pos="1096"/>
        </w:tabs>
        <w:ind w:left="-567" w:right="-613"/>
        <w:jc w:val="center"/>
      </w:pPr>
    </w:p>
    <w:p w14:paraId="3CBDB6CF" w14:textId="2DD7328A" w:rsidR="00DC1375" w:rsidRDefault="002E6FB7" w:rsidP="00DC1375">
      <w:pPr>
        <w:tabs>
          <w:tab w:val="left" w:pos="1096"/>
        </w:tabs>
        <w:ind w:left="-567" w:right="-613"/>
        <w:jc w:val="center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69D4F17" wp14:editId="4BF00410">
                <wp:simplePos x="0" y="0"/>
                <wp:positionH relativeFrom="margin">
                  <wp:align>center</wp:align>
                </wp:positionH>
                <wp:positionV relativeFrom="paragraph">
                  <wp:posOffset>-671935</wp:posOffset>
                </wp:positionV>
                <wp:extent cx="6538595" cy="666115"/>
                <wp:effectExtent l="0" t="0" r="0" b="635"/>
                <wp:wrapNone/>
                <wp:docPr id="1" name="Rectangl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538595" cy="666115"/>
                        </a:xfrm>
                        <a:prstGeom prst="rect">
                          <a:avLst/>
                        </a:prstGeom>
                        <a:solidFill>
                          <a:srgbClr val="7A4581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7226A6F" w14:textId="77777777" w:rsidR="003534D3" w:rsidRPr="00A227AC" w:rsidRDefault="003534D3" w:rsidP="002E6FB7">
                            <w:pPr>
                              <w:pStyle w:val="NoSpacing"/>
                              <w:jc w:val="center"/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72"/>
                                <w:szCs w:val="72"/>
                              </w:rPr>
                              <w:t>Submission</w:t>
                            </w:r>
                          </w:p>
                          <w:p w14:paraId="7E5A2280" w14:textId="77777777" w:rsidR="003534D3" w:rsidRPr="0003489D" w:rsidRDefault="003534D3" w:rsidP="002E6FB7">
                            <w:pPr>
                              <w:jc w:val="center"/>
                              <w:rPr>
                                <w:rFonts w:ascii="Arial" w:hAnsi="Arial" w:cs="Arial"/>
                                <w:color w:val="FFFFFF"/>
                                <w:sz w:val="4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69D4F17" id="Rectangle 1" o:spid="_x0000_s1031" style="position:absolute;left:0;text-align:left;margin-left:0;margin-top:-52.9pt;width:514.85pt;height:52.45pt;z-index:2516858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" fillcolor="#7a4581" stroked="f">
                <v:textbox>
                  <w:txbxContent>
                    <w:p w14:paraId="77226A6F" w14:textId="77777777" w:rsidR="003534D3" w:rsidRPr="00A227AC" w:rsidRDefault="003534D3" w:rsidP="002E6FB7">
                      <w:pPr>
                        <w:pStyle w:val="NoSpacing"/>
                        <w:jc w:val="center"/>
                        <w:rPr>
                          <w:color w:val="FFFFFF" w:themeColor="background1"/>
                          <w:sz w:val="72"/>
                          <w:szCs w:val="72"/>
                        </w:rPr>
                      </w:pPr>
                      <w:r>
                        <w:rPr>
                          <w:color w:val="FFFFFF" w:themeColor="background1"/>
                          <w:sz w:val="72"/>
                          <w:szCs w:val="72"/>
                        </w:rPr>
                        <w:t>Submission</w:t>
                      </w:r>
                    </w:p>
                    <w:p w14:paraId="7E5A2280" w14:textId="77777777" w:rsidR="003534D3" w:rsidRPr="0003489D" w:rsidRDefault="003534D3" w:rsidP="002E6FB7">
                      <w:pPr>
                        <w:jc w:val="center"/>
                        <w:rPr>
                          <w:rFonts w:ascii="Arial" w:hAnsi="Arial" w:cs="Arial"/>
                          <w:color w:val="FFFFFF"/>
                          <w:sz w:val="48"/>
                        </w:rPr>
                      </w:pPr>
                    </w:p>
                  </w:txbxContent>
                </v:textbox>
                <w10:wrap anchorx="margin"/>
              </v:rect>
            </w:pict>
          </mc:Fallback>
        </mc:AlternateContent>
      </w:r>
    </w:p>
    <w:tbl>
      <w:tblPr>
        <w:tblStyle w:val="TableGrid"/>
        <w:tblpPr w:leftFromText="180" w:rightFromText="180" w:vertAnchor="text" w:horzAnchor="page" w:tblpX="796" w:tblpY="-61"/>
        <w:tblW w:w="581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60"/>
        <w:gridCol w:w="425"/>
        <w:gridCol w:w="3827"/>
      </w:tblGrid>
      <w:tr w:rsidR="00572A26" w:rsidRPr="007C26EC" w14:paraId="7DF7A4C2" w14:textId="77777777" w:rsidTr="00F03830">
        <w:tc>
          <w:tcPr>
            <w:tcW w:w="1560" w:type="dxa"/>
            <w:vAlign w:val="center"/>
          </w:tcPr>
          <w:p w14:paraId="551AF0C0" w14:textId="77777777" w:rsidR="00572A26" w:rsidRPr="00572A26" w:rsidRDefault="00572A26" w:rsidP="00F03830">
            <w:pPr>
              <w:ind w:right="-108"/>
              <w:rPr>
                <w:sz w:val="10"/>
                <w:szCs w:val="10"/>
              </w:rPr>
            </w:pPr>
          </w:p>
          <w:p w14:paraId="0592CF85" w14:textId="77777777" w:rsidR="00572A26" w:rsidRDefault="00572A26" w:rsidP="00F03830">
            <w:pPr>
              <w:ind w:right="-108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Date:</w:t>
            </w:r>
          </w:p>
          <w:p w14:paraId="6C2FC5A7" w14:textId="77777777" w:rsidR="00572A26" w:rsidRPr="00572A26" w:rsidRDefault="00572A26" w:rsidP="00F03830">
            <w:pPr>
              <w:ind w:right="-108"/>
              <w:rPr>
                <w:sz w:val="10"/>
                <w:szCs w:val="10"/>
              </w:rPr>
            </w:pPr>
          </w:p>
        </w:tc>
        <w:tc>
          <w:tcPr>
            <w:tcW w:w="425" w:type="dxa"/>
            <w:vAlign w:val="center"/>
          </w:tcPr>
          <w:p w14:paraId="7FBE9B8A" w14:textId="77777777" w:rsidR="00572A26" w:rsidRPr="007C26EC" w:rsidRDefault="00572A26" w:rsidP="00F03830">
            <w:pPr>
              <w:ind w:right="-613"/>
              <w:rPr>
                <w:sz w:val="36"/>
                <w:szCs w:val="36"/>
              </w:rPr>
            </w:pPr>
          </w:p>
        </w:tc>
        <w:tc>
          <w:tcPr>
            <w:tcW w:w="3827" w:type="dxa"/>
            <w:shd w:val="clear" w:color="auto" w:fill="ECECEC"/>
            <w:vAlign w:val="center"/>
          </w:tcPr>
          <w:p w14:paraId="1E74B2AF" w14:textId="4F513D76" w:rsidR="00572A26" w:rsidRPr="007C26EC" w:rsidRDefault="00572A26" w:rsidP="00F03830">
            <w:pPr>
              <w:ind w:right="-613"/>
              <w:rPr>
                <w:sz w:val="36"/>
                <w:szCs w:val="36"/>
              </w:rPr>
            </w:pPr>
          </w:p>
        </w:tc>
      </w:tr>
    </w:tbl>
    <w:p w14:paraId="2078A7BB" w14:textId="77777777" w:rsidR="00572A26" w:rsidRDefault="00572A26" w:rsidP="00DC1375">
      <w:pPr>
        <w:tabs>
          <w:tab w:val="left" w:pos="1096"/>
        </w:tabs>
        <w:ind w:left="-567" w:right="-613"/>
        <w:jc w:val="center"/>
      </w:pPr>
    </w:p>
    <w:p w14:paraId="4FC77126" w14:textId="77777777" w:rsidR="00572A26" w:rsidRDefault="00572A26" w:rsidP="00DC1375">
      <w:pPr>
        <w:tabs>
          <w:tab w:val="left" w:pos="1096"/>
        </w:tabs>
        <w:ind w:left="-567" w:right="-613"/>
        <w:jc w:val="center"/>
      </w:pPr>
    </w:p>
    <w:p w14:paraId="314C8BD5" w14:textId="77777777" w:rsidR="00572A26" w:rsidRDefault="00572A26" w:rsidP="002E6FB7">
      <w:pPr>
        <w:ind w:left="-567" w:right="-613"/>
      </w:pPr>
    </w:p>
    <w:p w14:paraId="609D39BA" w14:textId="77777777" w:rsidR="002E6FB7" w:rsidRPr="002E6FB7" w:rsidRDefault="002E6FB7" w:rsidP="002E6FB7">
      <w:pPr>
        <w:ind w:left="-567" w:right="-613"/>
        <w:rPr>
          <w:rFonts w:ascii="Calibri" w:hAnsi="Calibri"/>
          <w:b/>
          <w:sz w:val="28"/>
        </w:rPr>
      </w:pPr>
      <w:r w:rsidRPr="002E6FB7">
        <w:rPr>
          <w:rFonts w:ascii="Calibri" w:hAnsi="Calibri"/>
          <w:b/>
          <w:sz w:val="28"/>
        </w:rPr>
        <w:t>CLOSING DATE</w:t>
      </w:r>
    </w:p>
    <w:p w14:paraId="0ABC7C20" w14:textId="18390BC9" w:rsidR="00572A26" w:rsidRDefault="002E6FB7" w:rsidP="002E6FB7">
      <w:pPr>
        <w:ind w:left="-567" w:right="-613"/>
        <w:rPr>
          <w:rFonts w:ascii="Calibri" w:hAnsi="Calibri"/>
          <w:sz w:val="28"/>
        </w:rPr>
      </w:pPr>
      <w:r w:rsidRPr="002E6FB7">
        <w:rPr>
          <w:rFonts w:ascii="Calibri" w:hAnsi="Calibri"/>
          <w:sz w:val="28"/>
        </w:rPr>
        <w:t xml:space="preserve">Entries must be made electronically, in confidence to Dr Claire Francis: </w:t>
      </w:r>
      <w:hyperlink r:id="rId14" w:history="1">
        <w:r w:rsidRPr="002E6FB7">
          <w:rPr>
            <w:rStyle w:val="Hyperlink"/>
            <w:rFonts w:ascii="Calibri" w:hAnsi="Calibri"/>
            <w:sz w:val="28"/>
          </w:rPr>
          <w:t>claire@scientificupdate.com</w:t>
        </w:r>
      </w:hyperlink>
      <w:r w:rsidRPr="002E6FB7">
        <w:rPr>
          <w:rFonts w:ascii="Calibri" w:hAnsi="Calibri"/>
          <w:sz w:val="28"/>
        </w:rPr>
        <w:t xml:space="preserve"> On or before </w:t>
      </w:r>
      <w:r w:rsidR="0096727B">
        <w:rPr>
          <w:rFonts w:ascii="Calibri" w:hAnsi="Calibri"/>
          <w:b/>
          <w:sz w:val="28"/>
        </w:rPr>
        <w:t>10</w:t>
      </w:r>
      <w:r w:rsidR="0096727B" w:rsidRPr="0096727B">
        <w:rPr>
          <w:rFonts w:ascii="Calibri" w:hAnsi="Calibri"/>
          <w:b/>
          <w:sz w:val="28"/>
          <w:vertAlign w:val="superscript"/>
        </w:rPr>
        <w:t>th</w:t>
      </w:r>
      <w:r w:rsidR="0096727B">
        <w:rPr>
          <w:rFonts w:ascii="Calibri" w:hAnsi="Calibri"/>
          <w:b/>
          <w:sz w:val="28"/>
        </w:rPr>
        <w:t xml:space="preserve"> April 2023</w:t>
      </w:r>
      <w:r w:rsidRPr="002B151B">
        <w:rPr>
          <w:rFonts w:ascii="Calibri" w:hAnsi="Calibri"/>
          <w:sz w:val="28"/>
        </w:rPr>
        <w:t>.</w:t>
      </w:r>
      <w:r w:rsidRPr="002E6FB7">
        <w:rPr>
          <w:rFonts w:ascii="Calibri" w:hAnsi="Calibri"/>
          <w:sz w:val="28"/>
        </w:rPr>
        <w:t xml:space="preserve"> </w:t>
      </w:r>
    </w:p>
    <w:p w14:paraId="7BF28C25" w14:textId="3E82F31B" w:rsidR="002E6FB7" w:rsidRPr="002E6FB7" w:rsidRDefault="002E6FB7" w:rsidP="002E6FB7">
      <w:pPr>
        <w:ind w:left="-567" w:right="-613"/>
        <w:rPr>
          <w:rFonts w:ascii="Calibri" w:hAnsi="Calibri"/>
          <w:sz w:val="28"/>
        </w:rPr>
      </w:pPr>
      <w:r w:rsidRPr="002E6FB7">
        <w:rPr>
          <w:rFonts w:ascii="Calibri" w:hAnsi="Calibri"/>
          <w:sz w:val="28"/>
        </w:rPr>
        <w:t xml:space="preserve">Successful applicants will be informed by </w:t>
      </w:r>
      <w:r w:rsidR="0096727B">
        <w:rPr>
          <w:rFonts w:ascii="Calibri" w:hAnsi="Calibri"/>
          <w:sz w:val="28"/>
        </w:rPr>
        <w:t>10</w:t>
      </w:r>
      <w:r w:rsidR="0096727B" w:rsidRPr="0096727B">
        <w:rPr>
          <w:rFonts w:ascii="Calibri" w:hAnsi="Calibri"/>
          <w:sz w:val="28"/>
          <w:vertAlign w:val="superscript"/>
        </w:rPr>
        <w:t>th</w:t>
      </w:r>
      <w:r w:rsidR="0096727B">
        <w:rPr>
          <w:rFonts w:ascii="Calibri" w:hAnsi="Calibri"/>
          <w:sz w:val="28"/>
        </w:rPr>
        <w:t xml:space="preserve"> May 2023</w:t>
      </w:r>
      <w:r w:rsidR="002B151B" w:rsidRPr="002B151B">
        <w:rPr>
          <w:rFonts w:ascii="Calibri" w:hAnsi="Calibri"/>
          <w:sz w:val="28"/>
        </w:rPr>
        <w:t>.</w:t>
      </w:r>
    </w:p>
    <w:p w14:paraId="22F7744F" w14:textId="77777777" w:rsidR="002E6FB7" w:rsidRDefault="002E6FB7" w:rsidP="002E6FB7">
      <w:pPr>
        <w:ind w:left="-567" w:right="-613"/>
        <w:rPr>
          <w:rFonts w:ascii="Calibri" w:hAnsi="Calibri"/>
          <w:b/>
          <w:sz w:val="28"/>
        </w:rPr>
      </w:pPr>
    </w:p>
    <w:p w14:paraId="0A35C0C3" w14:textId="77777777" w:rsidR="002E6FB7" w:rsidRPr="002E6FB7" w:rsidRDefault="002E6FB7" w:rsidP="002E6FB7">
      <w:pPr>
        <w:ind w:left="-567" w:right="-613"/>
        <w:rPr>
          <w:rFonts w:ascii="Calibri" w:hAnsi="Calibri"/>
          <w:b/>
          <w:sz w:val="28"/>
        </w:rPr>
      </w:pPr>
      <w:r w:rsidRPr="002E6FB7">
        <w:rPr>
          <w:rFonts w:ascii="Calibri" w:hAnsi="Calibri"/>
          <w:b/>
          <w:sz w:val="28"/>
        </w:rPr>
        <w:t>FURTHER INFORMATION</w:t>
      </w:r>
    </w:p>
    <w:p w14:paraId="4B30A5F2" w14:textId="77777777" w:rsidR="002E6FB7" w:rsidRPr="002E6FB7" w:rsidRDefault="002E6FB7" w:rsidP="002E6FB7">
      <w:pPr>
        <w:ind w:left="-567" w:right="-613"/>
        <w:rPr>
          <w:rFonts w:ascii="Calibri" w:hAnsi="Calibri"/>
          <w:sz w:val="28"/>
        </w:rPr>
      </w:pPr>
      <w:r w:rsidRPr="002E6FB7">
        <w:rPr>
          <w:rFonts w:ascii="Calibri" w:hAnsi="Calibri"/>
          <w:sz w:val="28"/>
        </w:rPr>
        <w:t>For further information please contact:</w:t>
      </w:r>
    </w:p>
    <w:p w14:paraId="63584B26" w14:textId="77777777" w:rsidR="0096727B" w:rsidRDefault="002E6FB7" w:rsidP="00CF450C">
      <w:pPr>
        <w:ind w:left="-567" w:right="-613"/>
        <w:rPr>
          <w:rFonts w:ascii="Calibri" w:hAnsi="Calibri"/>
          <w:sz w:val="28"/>
        </w:rPr>
      </w:pPr>
      <w:r w:rsidRPr="002E6FB7">
        <w:rPr>
          <w:rFonts w:ascii="Calibri" w:hAnsi="Calibri"/>
          <w:sz w:val="28"/>
        </w:rPr>
        <w:t xml:space="preserve">Dr Claire Francis, Scientific Update Ltd, </w:t>
      </w:r>
      <w:r w:rsidR="0096727B">
        <w:rPr>
          <w:rFonts w:ascii="Calibri" w:hAnsi="Calibri"/>
          <w:sz w:val="28"/>
        </w:rPr>
        <w:t>Basepoint Enterprise Centre, Pine Grove, Crowborough</w:t>
      </w:r>
      <w:r w:rsidRPr="002E6FB7">
        <w:rPr>
          <w:rFonts w:ascii="Calibri" w:hAnsi="Calibri"/>
          <w:sz w:val="28"/>
        </w:rPr>
        <w:t>, East Sussex. TN</w:t>
      </w:r>
      <w:r w:rsidR="0096727B">
        <w:rPr>
          <w:rFonts w:ascii="Calibri" w:hAnsi="Calibri"/>
          <w:sz w:val="28"/>
        </w:rPr>
        <w:t>6</w:t>
      </w:r>
      <w:r w:rsidRPr="002E6FB7">
        <w:rPr>
          <w:rFonts w:ascii="Calibri" w:hAnsi="Calibri"/>
          <w:sz w:val="28"/>
        </w:rPr>
        <w:t xml:space="preserve"> </w:t>
      </w:r>
      <w:r w:rsidR="0096727B">
        <w:rPr>
          <w:rFonts w:ascii="Calibri" w:hAnsi="Calibri"/>
          <w:sz w:val="28"/>
        </w:rPr>
        <w:t>1DH</w:t>
      </w:r>
      <w:r w:rsidRPr="002E6FB7">
        <w:rPr>
          <w:rFonts w:ascii="Calibri" w:hAnsi="Calibri"/>
          <w:sz w:val="28"/>
        </w:rPr>
        <w:t xml:space="preserve">. Tel: </w:t>
      </w:r>
      <w:r w:rsidR="0096727B">
        <w:rPr>
          <w:rFonts w:ascii="Calibri" w:hAnsi="Calibri"/>
          <w:sz w:val="28"/>
        </w:rPr>
        <w:t>+44 (0) 1892 956222</w:t>
      </w:r>
      <w:r w:rsidRPr="002E6FB7">
        <w:rPr>
          <w:rFonts w:ascii="Calibri" w:hAnsi="Calibri"/>
          <w:sz w:val="28"/>
        </w:rPr>
        <w:t xml:space="preserve">. </w:t>
      </w:r>
    </w:p>
    <w:p w14:paraId="1E7808F9" w14:textId="2CAC26C6" w:rsidR="00CF450C" w:rsidRDefault="002E6FB7" w:rsidP="00CF450C">
      <w:pPr>
        <w:ind w:left="-567" w:right="-613"/>
        <w:rPr>
          <w:rFonts w:ascii="Calibri" w:hAnsi="Calibri"/>
          <w:sz w:val="28"/>
        </w:rPr>
      </w:pPr>
      <w:r w:rsidRPr="002E6FB7">
        <w:rPr>
          <w:rFonts w:ascii="Calibri" w:hAnsi="Calibri"/>
          <w:sz w:val="28"/>
        </w:rPr>
        <w:t xml:space="preserve">Email: </w:t>
      </w:r>
      <w:hyperlink r:id="rId15" w:history="1">
        <w:r w:rsidRPr="002E6FB7">
          <w:rPr>
            <w:rStyle w:val="Hyperlink"/>
            <w:rFonts w:ascii="Calibri" w:hAnsi="Calibri"/>
            <w:sz w:val="28"/>
          </w:rPr>
          <w:t>claire@scientificupdate.com</w:t>
        </w:r>
      </w:hyperlink>
      <w:r w:rsidRPr="002E6FB7">
        <w:rPr>
          <w:rFonts w:ascii="Calibri" w:hAnsi="Calibri"/>
          <w:sz w:val="28"/>
        </w:rPr>
        <w:t xml:space="preserve"> </w:t>
      </w:r>
    </w:p>
    <w:p w14:paraId="1EA14F0C" w14:textId="77777777" w:rsidR="00A9125C" w:rsidRDefault="00A9125C" w:rsidP="00CF450C">
      <w:pPr>
        <w:ind w:left="-567" w:right="-613"/>
        <w:rPr>
          <w:sz w:val="28"/>
        </w:rPr>
      </w:pPr>
    </w:p>
    <w:p w14:paraId="6D8EE37D" w14:textId="7CD1755F" w:rsidR="00CF450C" w:rsidRDefault="003534D3" w:rsidP="00CF450C">
      <w:pPr>
        <w:ind w:left="-567" w:right="-613"/>
        <w:rPr>
          <w:sz w:val="28"/>
        </w:rPr>
      </w:pPr>
      <w:r>
        <w:rPr>
          <w:sz w:val="28"/>
        </w:rPr>
        <w:t xml:space="preserve">Travel: there are travel grants available through RSC and other scientific institutions. If you </w:t>
      </w:r>
      <w:r w:rsidR="00A9125C">
        <w:rPr>
          <w:sz w:val="28"/>
        </w:rPr>
        <w:t xml:space="preserve">still </w:t>
      </w:r>
      <w:r>
        <w:rPr>
          <w:sz w:val="28"/>
        </w:rPr>
        <w:t>need assistance</w:t>
      </w:r>
      <w:r w:rsidR="00A9125C">
        <w:rPr>
          <w:sz w:val="28"/>
        </w:rPr>
        <w:t xml:space="preserve"> with funding for travel</w:t>
      </w:r>
      <w:r>
        <w:rPr>
          <w:sz w:val="28"/>
        </w:rPr>
        <w:t xml:space="preserve"> please e-mail us as above.</w:t>
      </w:r>
    </w:p>
    <w:p w14:paraId="0B9BFE21" w14:textId="77777777" w:rsidR="00CF450C" w:rsidRDefault="00CF450C" w:rsidP="00CF450C">
      <w:pPr>
        <w:ind w:left="-567" w:right="-613"/>
        <w:rPr>
          <w:sz w:val="28"/>
        </w:rPr>
      </w:pPr>
    </w:p>
    <w:p w14:paraId="5AC391DB" w14:textId="77777777" w:rsidR="00CF450C" w:rsidRDefault="00CF450C" w:rsidP="00CF450C">
      <w:pPr>
        <w:ind w:left="-567" w:right="-613"/>
        <w:rPr>
          <w:sz w:val="28"/>
        </w:rPr>
      </w:pPr>
    </w:p>
    <w:p w14:paraId="12F75240" w14:textId="2E779082" w:rsidR="002B151B" w:rsidRDefault="00572A26" w:rsidP="002B151B">
      <w:pPr>
        <w:ind w:left="-567" w:right="-613"/>
        <w:rPr>
          <w:sz w:val="28"/>
        </w:rPr>
      </w:pPr>
      <w:r w:rsidRPr="000B12FC">
        <w:rPr>
          <w:sz w:val="28"/>
        </w:rPr>
        <w:t>If you are unable to use the fillable form</w:t>
      </w:r>
      <w:r w:rsidR="000B12FC" w:rsidRPr="000B12FC">
        <w:rPr>
          <w:sz w:val="28"/>
        </w:rPr>
        <w:t xml:space="preserve"> </w:t>
      </w:r>
      <w:r w:rsidRPr="000B12FC">
        <w:rPr>
          <w:sz w:val="28"/>
        </w:rPr>
        <w:t>fields</w:t>
      </w:r>
      <w:r w:rsidR="000B12FC" w:rsidRPr="000B12FC">
        <w:rPr>
          <w:sz w:val="28"/>
        </w:rPr>
        <w:t>, please attach the relevant information on a separate file, for example a word documen</w:t>
      </w:r>
      <w:r w:rsidR="002B151B">
        <w:rPr>
          <w:sz w:val="28"/>
        </w:rPr>
        <w:t>t.</w:t>
      </w:r>
    </w:p>
    <w:p w14:paraId="417A1565" w14:textId="4D47ED1C" w:rsidR="002B151B" w:rsidRPr="002B151B" w:rsidRDefault="002B151B" w:rsidP="002B151B">
      <w:pPr>
        <w:ind w:right="-613"/>
        <w:rPr>
          <w:sz w:val="28"/>
        </w:rPr>
      </w:pPr>
    </w:p>
    <w:sectPr w:rsidR="002B151B" w:rsidRPr="002B151B" w:rsidSect="00DA66F8">
      <w:footerReference w:type="default" r:id="rId16"/>
      <w:pgSz w:w="11906" w:h="16838"/>
      <w:pgMar w:top="1440" w:right="1440" w:bottom="993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1E6EB36" w14:textId="77777777" w:rsidR="003534D3" w:rsidRDefault="003534D3" w:rsidP="00B0316F">
      <w:pPr>
        <w:spacing w:after="0" w:line="240" w:lineRule="auto"/>
      </w:pPr>
      <w:r>
        <w:separator/>
      </w:r>
    </w:p>
  </w:endnote>
  <w:endnote w:type="continuationSeparator" w:id="0">
    <w:p w14:paraId="4E5B72A9" w14:textId="77777777" w:rsidR="003534D3" w:rsidRDefault="003534D3" w:rsidP="00B031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D55EC6" w14:textId="77777777" w:rsidR="003534D3" w:rsidRDefault="003534D3">
    <w:pPr>
      <w:pStyle w:val="Footer"/>
    </w:pPr>
    <w:r>
      <w:rPr>
        <w:noProof/>
        <w:lang w:eastAsia="en-GB"/>
      </w:rPr>
      <w:drawing>
        <wp:anchor distT="0" distB="0" distL="114300" distR="114300" simplePos="0" relativeHeight="251659264" behindDoc="0" locked="0" layoutInCell="1" allowOverlap="1" wp14:anchorId="29EED5C0" wp14:editId="4A8AFF3D">
          <wp:simplePos x="0" y="0"/>
          <wp:positionH relativeFrom="page">
            <wp:align>right</wp:align>
          </wp:positionH>
          <wp:positionV relativeFrom="paragraph">
            <wp:posOffset>0</wp:posOffset>
          </wp:positionV>
          <wp:extent cx="7571740" cy="723900"/>
          <wp:effectExtent l="0" t="0" r="0" b="0"/>
          <wp:wrapNone/>
          <wp:docPr id="18" name="Picture 1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23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1D8CA6E" w14:textId="77777777" w:rsidR="003534D3" w:rsidRDefault="003534D3" w:rsidP="00B0316F">
      <w:pPr>
        <w:spacing w:after="0" w:line="240" w:lineRule="auto"/>
      </w:pPr>
      <w:r>
        <w:separator/>
      </w:r>
    </w:p>
  </w:footnote>
  <w:footnote w:type="continuationSeparator" w:id="0">
    <w:p w14:paraId="55D2A4C1" w14:textId="77777777" w:rsidR="003534D3" w:rsidRDefault="003534D3" w:rsidP="00B031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EC06D3"/>
    <w:multiLevelType w:val="hybridMultilevel"/>
    <w:tmpl w:val="F1C6C3C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91498"/>
    <w:multiLevelType w:val="multilevel"/>
    <w:tmpl w:val="72F0EA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98A74FD"/>
    <w:multiLevelType w:val="multilevel"/>
    <w:tmpl w:val="D280F0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19917DC9"/>
    <w:multiLevelType w:val="hybridMultilevel"/>
    <w:tmpl w:val="543E6226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5022D8"/>
    <w:multiLevelType w:val="hybridMultilevel"/>
    <w:tmpl w:val="EC2CF7E4"/>
    <w:lvl w:ilvl="0" w:tplc="08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4A33555A"/>
    <w:multiLevelType w:val="hybridMultilevel"/>
    <w:tmpl w:val="624EA580"/>
    <w:lvl w:ilvl="0" w:tplc="08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4CBA3042"/>
    <w:multiLevelType w:val="hybridMultilevel"/>
    <w:tmpl w:val="BDEEC9F8"/>
    <w:lvl w:ilvl="0" w:tplc="A6882A14">
      <w:numFmt w:val="bullet"/>
      <w:lvlText w:val=""/>
      <w:lvlJc w:val="left"/>
      <w:pPr>
        <w:ind w:left="-207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51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23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95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67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39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11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83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553" w:hanging="360"/>
      </w:pPr>
      <w:rPr>
        <w:rFonts w:ascii="Wingdings" w:hAnsi="Wingdings" w:hint="default"/>
      </w:rPr>
    </w:lvl>
  </w:abstractNum>
  <w:abstractNum w:abstractNumId="7" w15:restartNumberingAfterBreak="0">
    <w:nsid w:val="51933998"/>
    <w:multiLevelType w:val="hybridMultilevel"/>
    <w:tmpl w:val="527246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4C26335"/>
    <w:multiLevelType w:val="hybridMultilevel"/>
    <w:tmpl w:val="4B78958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D5D7F9F"/>
    <w:multiLevelType w:val="hybridMultilevel"/>
    <w:tmpl w:val="EF52C104"/>
    <w:lvl w:ilvl="0" w:tplc="1AEAF762">
      <w:numFmt w:val="bullet"/>
      <w:lvlText w:val=""/>
      <w:lvlJc w:val="left"/>
      <w:pPr>
        <w:ind w:left="-207" w:hanging="360"/>
      </w:pPr>
      <w:rPr>
        <w:rFonts w:ascii="Symbol" w:eastAsiaTheme="minorHAnsi" w:hAnsi="Symbol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51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23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95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67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39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11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83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553" w:hanging="360"/>
      </w:pPr>
      <w:rPr>
        <w:rFonts w:ascii="Wingdings" w:hAnsi="Wingdings" w:hint="default"/>
      </w:rPr>
    </w:lvl>
  </w:abstractNum>
  <w:abstractNum w:abstractNumId="10" w15:restartNumberingAfterBreak="0">
    <w:nsid w:val="74286091"/>
    <w:multiLevelType w:val="hybridMultilevel"/>
    <w:tmpl w:val="C2F2330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7584651"/>
    <w:multiLevelType w:val="hybridMultilevel"/>
    <w:tmpl w:val="A1748FEE"/>
    <w:lvl w:ilvl="0" w:tplc="08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10"/>
  </w:num>
  <w:num w:numId="5">
    <w:abstractNumId w:val="7"/>
  </w:num>
  <w:num w:numId="6">
    <w:abstractNumId w:val="0"/>
  </w:num>
  <w:num w:numId="7">
    <w:abstractNumId w:val="11"/>
  </w:num>
  <w:num w:numId="8">
    <w:abstractNumId w:val="4"/>
  </w:num>
  <w:num w:numId="9">
    <w:abstractNumId w:val="5"/>
  </w:num>
  <w:num w:numId="10">
    <w:abstractNumId w:val="8"/>
  </w:num>
  <w:num w:numId="11">
    <w:abstractNumId w:val="6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/>
  <w:defaultTabStop w:val="720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C3FA7"/>
    <w:rsid w:val="00000C16"/>
    <w:rsid w:val="00004483"/>
    <w:rsid w:val="00010038"/>
    <w:rsid w:val="00015008"/>
    <w:rsid w:val="000153F3"/>
    <w:rsid w:val="000233E4"/>
    <w:rsid w:val="0002359F"/>
    <w:rsid w:val="00024341"/>
    <w:rsid w:val="00031076"/>
    <w:rsid w:val="000330DC"/>
    <w:rsid w:val="00035252"/>
    <w:rsid w:val="000463B2"/>
    <w:rsid w:val="00050485"/>
    <w:rsid w:val="000613DE"/>
    <w:rsid w:val="00064AB6"/>
    <w:rsid w:val="000659F7"/>
    <w:rsid w:val="0007416D"/>
    <w:rsid w:val="00086B07"/>
    <w:rsid w:val="000933FE"/>
    <w:rsid w:val="000A1A57"/>
    <w:rsid w:val="000B12FC"/>
    <w:rsid w:val="000B2259"/>
    <w:rsid w:val="000B617B"/>
    <w:rsid w:val="000D3EB7"/>
    <w:rsid w:val="000D4CE6"/>
    <w:rsid w:val="000E718D"/>
    <w:rsid w:val="000F00F3"/>
    <w:rsid w:val="000F2891"/>
    <w:rsid w:val="00112DC7"/>
    <w:rsid w:val="00117F8E"/>
    <w:rsid w:val="00126F9C"/>
    <w:rsid w:val="0013297F"/>
    <w:rsid w:val="001377DF"/>
    <w:rsid w:val="00140104"/>
    <w:rsid w:val="00163FFB"/>
    <w:rsid w:val="00170879"/>
    <w:rsid w:val="00172C02"/>
    <w:rsid w:val="001735A8"/>
    <w:rsid w:val="001811A9"/>
    <w:rsid w:val="001844F6"/>
    <w:rsid w:val="00187A75"/>
    <w:rsid w:val="0019049B"/>
    <w:rsid w:val="00195218"/>
    <w:rsid w:val="0019793B"/>
    <w:rsid w:val="001A1404"/>
    <w:rsid w:val="001A2A40"/>
    <w:rsid w:val="001A3433"/>
    <w:rsid w:val="001A6371"/>
    <w:rsid w:val="001B6538"/>
    <w:rsid w:val="001C3FA7"/>
    <w:rsid w:val="001C47B0"/>
    <w:rsid w:val="001D462E"/>
    <w:rsid w:val="001E7A3D"/>
    <w:rsid w:val="001F63D3"/>
    <w:rsid w:val="00201959"/>
    <w:rsid w:val="002021BE"/>
    <w:rsid w:val="0021358D"/>
    <w:rsid w:val="00216D23"/>
    <w:rsid w:val="002221C3"/>
    <w:rsid w:val="00230AD9"/>
    <w:rsid w:val="00235B44"/>
    <w:rsid w:val="002419C9"/>
    <w:rsid w:val="002432E3"/>
    <w:rsid w:val="0024668F"/>
    <w:rsid w:val="0025033C"/>
    <w:rsid w:val="00260161"/>
    <w:rsid w:val="002622FA"/>
    <w:rsid w:val="00272A8B"/>
    <w:rsid w:val="00283D4E"/>
    <w:rsid w:val="00290BC4"/>
    <w:rsid w:val="00293086"/>
    <w:rsid w:val="002A111C"/>
    <w:rsid w:val="002A3633"/>
    <w:rsid w:val="002A5F1F"/>
    <w:rsid w:val="002B151B"/>
    <w:rsid w:val="002B3F20"/>
    <w:rsid w:val="002C4275"/>
    <w:rsid w:val="002C471B"/>
    <w:rsid w:val="002D7871"/>
    <w:rsid w:val="002E1415"/>
    <w:rsid w:val="002E336B"/>
    <w:rsid w:val="002E6FB7"/>
    <w:rsid w:val="0030740A"/>
    <w:rsid w:val="0035296D"/>
    <w:rsid w:val="003534D3"/>
    <w:rsid w:val="003557F1"/>
    <w:rsid w:val="00361C3D"/>
    <w:rsid w:val="00363118"/>
    <w:rsid w:val="0036443A"/>
    <w:rsid w:val="00365A5C"/>
    <w:rsid w:val="00381143"/>
    <w:rsid w:val="00387A0C"/>
    <w:rsid w:val="00387BFA"/>
    <w:rsid w:val="00392B59"/>
    <w:rsid w:val="00397320"/>
    <w:rsid w:val="003A18AE"/>
    <w:rsid w:val="003B281A"/>
    <w:rsid w:val="003B71B0"/>
    <w:rsid w:val="003C45FB"/>
    <w:rsid w:val="003D11D3"/>
    <w:rsid w:val="003D3B73"/>
    <w:rsid w:val="003E3704"/>
    <w:rsid w:val="003E4161"/>
    <w:rsid w:val="003F4CEC"/>
    <w:rsid w:val="00413BFD"/>
    <w:rsid w:val="0042095E"/>
    <w:rsid w:val="00423920"/>
    <w:rsid w:val="00431E82"/>
    <w:rsid w:val="004335A0"/>
    <w:rsid w:val="00436925"/>
    <w:rsid w:val="004639B2"/>
    <w:rsid w:val="0046477A"/>
    <w:rsid w:val="00473F00"/>
    <w:rsid w:val="00480F00"/>
    <w:rsid w:val="0049007B"/>
    <w:rsid w:val="004A14B9"/>
    <w:rsid w:val="004A2E48"/>
    <w:rsid w:val="004A78A5"/>
    <w:rsid w:val="004D247D"/>
    <w:rsid w:val="004D2EB2"/>
    <w:rsid w:val="004E19E1"/>
    <w:rsid w:val="004E2B4A"/>
    <w:rsid w:val="004E52A4"/>
    <w:rsid w:val="004F5E3C"/>
    <w:rsid w:val="00500D22"/>
    <w:rsid w:val="005014E9"/>
    <w:rsid w:val="00506844"/>
    <w:rsid w:val="00510B13"/>
    <w:rsid w:val="00511ADE"/>
    <w:rsid w:val="00511E1E"/>
    <w:rsid w:val="00513003"/>
    <w:rsid w:val="00527F78"/>
    <w:rsid w:val="00530E14"/>
    <w:rsid w:val="005310B3"/>
    <w:rsid w:val="00541DE6"/>
    <w:rsid w:val="00546DCA"/>
    <w:rsid w:val="00572A26"/>
    <w:rsid w:val="005806EC"/>
    <w:rsid w:val="00581C5C"/>
    <w:rsid w:val="0059039C"/>
    <w:rsid w:val="00593189"/>
    <w:rsid w:val="005953F5"/>
    <w:rsid w:val="005A1835"/>
    <w:rsid w:val="005A41DE"/>
    <w:rsid w:val="005B3213"/>
    <w:rsid w:val="005B6C2B"/>
    <w:rsid w:val="005C4AE0"/>
    <w:rsid w:val="005D1FE1"/>
    <w:rsid w:val="005D2E4E"/>
    <w:rsid w:val="005E2426"/>
    <w:rsid w:val="005F1B43"/>
    <w:rsid w:val="00602D75"/>
    <w:rsid w:val="006126AD"/>
    <w:rsid w:val="00622930"/>
    <w:rsid w:val="0063196F"/>
    <w:rsid w:val="0064064F"/>
    <w:rsid w:val="00640B1D"/>
    <w:rsid w:val="00641642"/>
    <w:rsid w:val="00654526"/>
    <w:rsid w:val="00665D8F"/>
    <w:rsid w:val="006669E7"/>
    <w:rsid w:val="00671984"/>
    <w:rsid w:val="00672806"/>
    <w:rsid w:val="00676060"/>
    <w:rsid w:val="00685C28"/>
    <w:rsid w:val="00685EBF"/>
    <w:rsid w:val="006A5B48"/>
    <w:rsid w:val="006A7099"/>
    <w:rsid w:val="006B27E4"/>
    <w:rsid w:val="006C43EE"/>
    <w:rsid w:val="006C4D58"/>
    <w:rsid w:val="006C5DEA"/>
    <w:rsid w:val="006F16F0"/>
    <w:rsid w:val="00710D8A"/>
    <w:rsid w:val="0072008A"/>
    <w:rsid w:val="00720F61"/>
    <w:rsid w:val="00724D33"/>
    <w:rsid w:val="007261FD"/>
    <w:rsid w:val="007267B7"/>
    <w:rsid w:val="00736E6C"/>
    <w:rsid w:val="00741EAE"/>
    <w:rsid w:val="007539FC"/>
    <w:rsid w:val="0075555F"/>
    <w:rsid w:val="00766417"/>
    <w:rsid w:val="00766E35"/>
    <w:rsid w:val="007924CA"/>
    <w:rsid w:val="007A14D7"/>
    <w:rsid w:val="007A688C"/>
    <w:rsid w:val="007B4B6C"/>
    <w:rsid w:val="007B544A"/>
    <w:rsid w:val="007B5E2D"/>
    <w:rsid w:val="007C1BB0"/>
    <w:rsid w:val="007C2072"/>
    <w:rsid w:val="007C26EC"/>
    <w:rsid w:val="007C3F04"/>
    <w:rsid w:val="007D094F"/>
    <w:rsid w:val="007D6774"/>
    <w:rsid w:val="007E7D01"/>
    <w:rsid w:val="007F48DC"/>
    <w:rsid w:val="007F7373"/>
    <w:rsid w:val="007F7EC5"/>
    <w:rsid w:val="00840306"/>
    <w:rsid w:val="0084162D"/>
    <w:rsid w:val="008416CB"/>
    <w:rsid w:val="00841E13"/>
    <w:rsid w:val="0084472A"/>
    <w:rsid w:val="008455FE"/>
    <w:rsid w:val="0084667F"/>
    <w:rsid w:val="00853FA2"/>
    <w:rsid w:val="008639D0"/>
    <w:rsid w:val="00866982"/>
    <w:rsid w:val="008719ED"/>
    <w:rsid w:val="00874BD5"/>
    <w:rsid w:val="00897804"/>
    <w:rsid w:val="008A2174"/>
    <w:rsid w:val="008A502B"/>
    <w:rsid w:val="008A5732"/>
    <w:rsid w:val="008B23B3"/>
    <w:rsid w:val="008B510B"/>
    <w:rsid w:val="008D2265"/>
    <w:rsid w:val="008E0C6D"/>
    <w:rsid w:val="00904A0D"/>
    <w:rsid w:val="009107AB"/>
    <w:rsid w:val="00915287"/>
    <w:rsid w:val="00931A0C"/>
    <w:rsid w:val="00945230"/>
    <w:rsid w:val="00946B51"/>
    <w:rsid w:val="009471A0"/>
    <w:rsid w:val="00954AEE"/>
    <w:rsid w:val="009565E5"/>
    <w:rsid w:val="00961DC5"/>
    <w:rsid w:val="00964105"/>
    <w:rsid w:val="0096727B"/>
    <w:rsid w:val="0097086A"/>
    <w:rsid w:val="0098372C"/>
    <w:rsid w:val="00984E5D"/>
    <w:rsid w:val="00995E54"/>
    <w:rsid w:val="009A03B3"/>
    <w:rsid w:val="009A1CF9"/>
    <w:rsid w:val="009E0FD5"/>
    <w:rsid w:val="009E6844"/>
    <w:rsid w:val="009F63FB"/>
    <w:rsid w:val="00A015B5"/>
    <w:rsid w:val="00A03567"/>
    <w:rsid w:val="00A1424A"/>
    <w:rsid w:val="00A201D5"/>
    <w:rsid w:val="00A227AC"/>
    <w:rsid w:val="00A25F0D"/>
    <w:rsid w:val="00A31F6C"/>
    <w:rsid w:val="00A54719"/>
    <w:rsid w:val="00A70787"/>
    <w:rsid w:val="00A729D6"/>
    <w:rsid w:val="00A8594C"/>
    <w:rsid w:val="00A9125C"/>
    <w:rsid w:val="00A97DF2"/>
    <w:rsid w:val="00AA714E"/>
    <w:rsid w:val="00AB5AD6"/>
    <w:rsid w:val="00AC16D6"/>
    <w:rsid w:val="00AE1BDB"/>
    <w:rsid w:val="00AF72D0"/>
    <w:rsid w:val="00B01377"/>
    <w:rsid w:val="00B0316F"/>
    <w:rsid w:val="00B061BA"/>
    <w:rsid w:val="00B076A3"/>
    <w:rsid w:val="00B11B83"/>
    <w:rsid w:val="00B11E68"/>
    <w:rsid w:val="00B26426"/>
    <w:rsid w:val="00B3158E"/>
    <w:rsid w:val="00B527BA"/>
    <w:rsid w:val="00B706A6"/>
    <w:rsid w:val="00B7236A"/>
    <w:rsid w:val="00B74BBE"/>
    <w:rsid w:val="00B81ECD"/>
    <w:rsid w:val="00B968F4"/>
    <w:rsid w:val="00BA4937"/>
    <w:rsid w:val="00BA6D14"/>
    <w:rsid w:val="00BB766C"/>
    <w:rsid w:val="00BC28D4"/>
    <w:rsid w:val="00BC7E93"/>
    <w:rsid w:val="00BD239A"/>
    <w:rsid w:val="00BE148D"/>
    <w:rsid w:val="00C208E0"/>
    <w:rsid w:val="00C46940"/>
    <w:rsid w:val="00C530DC"/>
    <w:rsid w:val="00C60CBB"/>
    <w:rsid w:val="00C637B6"/>
    <w:rsid w:val="00C65DEE"/>
    <w:rsid w:val="00C75853"/>
    <w:rsid w:val="00C9412B"/>
    <w:rsid w:val="00C956A4"/>
    <w:rsid w:val="00C97D3C"/>
    <w:rsid w:val="00CC0D70"/>
    <w:rsid w:val="00CD02B5"/>
    <w:rsid w:val="00CE65C7"/>
    <w:rsid w:val="00CF450C"/>
    <w:rsid w:val="00D04F99"/>
    <w:rsid w:val="00D0571F"/>
    <w:rsid w:val="00D06C61"/>
    <w:rsid w:val="00D1314F"/>
    <w:rsid w:val="00D242CC"/>
    <w:rsid w:val="00D27455"/>
    <w:rsid w:val="00D311FE"/>
    <w:rsid w:val="00D34501"/>
    <w:rsid w:val="00D37F55"/>
    <w:rsid w:val="00D429E8"/>
    <w:rsid w:val="00D50D0E"/>
    <w:rsid w:val="00D539BD"/>
    <w:rsid w:val="00D6319E"/>
    <w:rsid w:val="00D73482"/>
    <w:rsid w:val="00D90EF2"/>
    <w:rsid w:val="00D9725A"/>
    <w:rsid w:val="00DA0475"/>
    <w:rsid w:val="00DA0B1B"/>
    <w:rsid w:val="00DA66F8"/>
    <w:rsid w:val="00DB4AB0"/>
    <w:rsid w:val="00DC1375"/>
    <w:rsid w:val="00DC7805"/>
    <w:rsid w:val="00DD78AF"/>
    <w:rsid w:val="00DE04F1"/>
    <w:rsid w:val="00DE495E"/>
    <w:rsid w:val="00DE7C22"/>
    <w:rsid w:val="00DF556E"/>
    <w:rsid w:val="00DF76CE"/>
    <w:rsid w:val="00DF79C2"/>
    <w:rsid w:val="00E03A3C"/>
    <w:rsid w:val="00E055D3"/>
    <w:rsid w:val="00E140CF"/>
    <w:rsid w:val="00E15DF2"/>
    <w:rsid w:val="00E36163"/>
    <w:rsid w:val="00E45DA2"/>
    <w:rsid w:val="00E471BC"/>
    <w:rsid w:val="00E47835"/>
    <w:rsid w:val="00E50617"/>
    <w:rsid w:val="00E53B42"/>
    <w:rsid w:val="00E75FDE"/>
    <w:rsid w:val="00E7766B"/>
    <w:rsid w:val="00E8436E"/>
    <w:rsid w:val="00E9561A"/>
    <w:rsid w:val="00E95EDA"/>
    <w:rsid w:val="00EA60CD"/>
    <w:rsid w:val="00EA6359"/>
    <w:rsid w:val="00EA7552"/>
    <w:rsid w:val="00EB46F2"/>
    <w:rsid w:val="00EC2405"/>
    <w:rsid w:val="00ED5DFF"/>
    <w:rsid w:val="00EE6C1F"/>
    <w:rsid w:val="00EE6E59"/>
    <w:rsid w:val="00EF201E"/>
    <w:rsid w:val="00EF3415"/>
    <w:rsid w:val="00EF5779"/>
    <w:rsid w:val="00F0248C"/>
    <w:rsid w:val="00F03828"/>
    <w:rsid w:val="00F03830"/>
    <w:rsid w:val="00F04F00"/>
    <w:rsid w:val="00F06542"/>
    <w:rsid w:val="00F400A4"/>
    <w:rsid w:val="00F42F96"/>
    <w:rsid w:val="00F538A5"/>
    <w:rsid w:val="00F5454C"/>
    <w:rsid w:val="00F6046E"/>
    <w:rsid w:val="00F648A3"/>
    <w:rsid w:val="00F6587C"/>
    <w:rsid w:val="00F67A78"/>
    <w:rsid w:val="00F70658"/>
    <w:rsid w:val="00F81234"/>
    <w:rsid w:val="00F83139"/>
    <w:rsid w:val="00F85A0C"/>
    <w:rsid w:val="00F9090E"/>
    <w:rsid w:val="00F93434"/>
    <w:rsid w:val="00F97577"/>
    <w:rsid w:val="00FA3B2E"/>
    <w:rsid w:val="00FA5984"/>
    <w:rsid w:val="00FC0BE7"/>
    <w:rsid w:val="00FC227B"/>
    <w:rsid w:val="00FC4B67"/>
    <w:rsid w:val="00FD43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4:docId w14:val="444E24D7"/>
  <w15:chartTrackingRefBased/>
  <w15:docId w15:val="{63C6D355-7452-4E38-B5C2-FB636EA79D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3F20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4">
    <w:name w:val="heading 4"/>
    <w:basedOn w:val="Normal"/>
    <w:link w:val="Heading4Char"/>
    <w:uiPriority w:val="9"/>
    <w:qFormat/>
    <w:rsid w:val="001A1404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4Char">
    <w:name w:val="Heading 4 Char"/>
    <w:basedOn w:val="DefaultParagraphFont"/>
    <w:link w:val="Heading4"/>
    <w:uiPriority w:val="9"/>
    <w:rsid w:val="001A1404"/>
    <w:rPr>
      <w:rFonts w:ascii="Times New Roman" w:eastAsia="Times New Roman" w:hAnsi="Times New Roman" w:cs="Times New Roman"/>
      <w:b/>
      <w:bCs/>
      <w:sz w:val="24"/>
      <w:szCs w:val="24"/>
      <w:lang w:eastAsia="en-GB"/>
    </w:rPr>
  </w:style>
  <w:style w:type="paragraph" w:styleId="NoSpacing">
    <w:name w:val="No Spacing"/>
    <w:link w:val="NoSpacingChar"/>
    <w:uiPriority w:val="1"/>
    <w:qFormat/>
    <w:rsid w:val="00B0316F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B0316F"/>
  </w:style>
  <w:style w:type="paragraph" w:styleId="Header">
    <w:name w:val="header"/>
    <w:basedOn w:val="Normal"/>
    <w:link w:val="HeaderChar"/>
    <w:unhideWhenUsed/>
    <w:rsid w:val="00B031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B0316F"/>
  </w:style>
  <w:style w:type="paragraph" w:styleId="Footer">
    <w:name w:val="footer"/>
    <w:basedOn w:val="Normal"/>
    <w:link w:val="FooterChar"/>
    <w:uiPriority w:val="99"/>
    <w:unhideWhenUsed/>
    <w:rsid w:val="00B0316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0316F"/>
  </w:style>
  <w:style w:type="table" w:styleId="TableGrid">
    <w:name w:val="Table Grid"/>
    <w:basedOn w:val="TableNormal"/>
    <w:uiPriority w:val="39"/>
    <w:rsid w:val="001A14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1A1404"/>
    <w:rPr>
      <w:color w:val="0563C1" w:themeColor="hyperlink"/>
      <w:u w:val="single"/>
    </w:rPr>
  </w:style>
  <w:style w:type="paragraph" w:customStyle="1" w:styleId="Default">
    <w:name w:val="Default"/>
    <w:rsid w:val="001A1404"/>
    <w:pPr>
      <w:autoSpaceDE w:val="0"/>
      <w:autoSpaceDN w:val="0"/>
      <w:adjustRightInd w:val="0"/>
      <w:spacing w:after="0" w:line="240" w:lineRule="auto"/>
    </w:pPr>
    <w:rPr>
      <w:rFonts w:ascii="Arial" w:hAnsi="Arial" w:cs="Arial"/>
      <w:color w:val="000000"/>
      <w:sz w:val="24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140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140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details">
    <w:name w:val="details"/>
    <w:basedOn w:val="DefaultParagraphFont"/>
    <w:rsid w:val="001A1404"/>
  </w:style>
  <w:style w:type="paragraph" w:styleId="BodyText3">
    <w:name w:val="Body Text 3"/>
    <w:basedOn w:val="Normal"/>
    <w:link w:val="BodyText3Char"/>
    <w:rsid w:val="001A1404"/>
    <w:pPr>
      <w:spacing w:after="0" w:line="240" w:lineRule="auto"/>
      <w:jc w:val="center"/>
    </w:pPr>
    <w:rPr>
      <w:rFonts w:ascii="Arial" w:eastAsia="Times New Roman" w:hAnsi="Arial" w:cs="Times New Roman"/>
      <w:b/>
      <w:noProof/>
      <w:color w:val="FF0000"/>
      <w:sz w:val="20"/>
      <w:szCs w:val="20"/>
    </w:rPr>
  </w:style>
  <w:style w:type="character" w:customStyle="1" w:styleId="BodyText3Char">
    <w:name w:val="Body Text 3 Char"/>
    <w:basedOn w:val="DefaultParagraphFont"/>
    <w:link w:val="BodyText3"/>
    <w:rsid w:val="001A1404"/>
    <w:rPr>
      <w:rFonts w:ascii="Arial" w:eastAsia="Times New Roman" w:hAnsi="Arial" w:cs="Times New Roman"/>
      <w:b/>
      <w:noProof/>
      <w:color w:val="FF0000"/>
      <w:sz w:val="20"/>
      <w:szCs w:val="20"/>
    </w:rPr>
  </w:style>
  <w:style w:type="paragraph" w:styleId="NormalWeb">
    <w:name w:val="Normal (Web)"/>
    <w:basedOn w:val="Normal"/>
    <w:uiPriority w:val="99"/>
    <w:unhideWhenUsed/>
    <w:rsid w:val="001A1404"/>
    <w:pPr>
      <w:spacing w:after="15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1A1404"/>
    <w:rPr>
      <w:b/>
      <w:bCs/>
    </w:rPr>
  </w:style>
  <w:style w:type="paragraph" w:styleId="Subtitle">
    <w:name w:val="Subtitle"/>
    <w:basedOn w:val="Normal"/>
    <w:link w:val="SubtitleChar"/>
    <w:qFormat/>
    <w:rsid w:val="001A1404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val="en-US"/>
    </w:rPr>
  </w:style>
  <w:style w:type="character" w:customStyle="1" w:styleId="SubtitleChar">
    <w:name w:val="Subtitle Char"/>
    <w:basedOn w:val="DefaultParagraphFont"/>
    <w:link w:val="Subtitle"/>
    <w:rsid w:val="001A1404"/>
    <w:rPr>
      <w:rFonts w:ascii="Times New Roman" w:eastAsia="Times New Roman" w:hAnsi="Times New Roman" w:cs="Times New Roman"/>
      <w:b/>
      <w:sz w:val="24"/>
      <w:szCs w:val="20"/>
      <w:lang w:val="en-US"/>
    </w:rPr>
  </w:style>
  <w:style w:type="paragraph" w:customStyle="1" w:styleId="TableParagraph">
    <w:name w:val="Table Paragraph"/>
    <w:basedOn w:val="Normal"/>
    <w:uiPriority w:val="1"/>
    <w:qFormat/>
    <w:rsid w:val="001A1404"/>
    <w:pPr>
      <w:widowControl w:val="0"/>
      <w:autoSpaceDE w:val="0"/>
      <w:autoSpaceDN w:val="0"/>
      <w:spacing w:after="0" w:line="240" w:lineRule="auto"/>
    </w:pPr>
    <w:rPr>
      <w:rFonts w:ascii="Arial" w:eastAsia="Arial" w:hAnsi="Arial" w:cs="Arial"/>
      <w:lang w:val="en-US"/>
    </w:rPr>
  </w:style>
  <w:style w:type="table" w:styleId="ListTable3-Accent1">
    <w:name w:val="List Table 3 Accent 1"/>
    <w:basedOn w:val="TableNormal"/>
    <w:uiPriority w:val="48"/>
    <w:rsid w:val="00C60CBB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1"/>
        <w:left w:val="single" w:sz="4" w:space="0" w:color="5B9BD5" w:themeColor="accent1"/>
        <w:bottom w:val="single" w:sz="4" w:space="0" w:color="5B9BD5" w:themeColor="accent1"/>
        <w:right w:val="single" w:sz="4" w:space="0" w:color="5B9BD5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1"/>
          <w:right w:val="single" w:sz="4" w:space="0" w:color="5B9BD5" w:themeColor="accent1"/>
        </w:tcBorders>
      </w:tcPr>
    </w:tblStylePr>
    <w:tblStylePr w:type="band1Horz">
      <w:tblPr/>
      <w:tcPr>
        <w:tcBorders>
          <w:top w:val="single" w:sz="4" w:space="0" w:color="5B9BD5" w:themeColor="accent1"/>
          <w:bottom w:val="single" w:sz="4" w:space="0" w:color="5B9BD5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1"/>
          <w:left w:val="nil"/>
        </w:tcBorders>
      </w:tcPr>
    </w:tblStylePr>
    <w:tblStylePr w:type="swCell">
      <w:tblPr/>
      <w:tcPr>
        <w:tcBorders>
          <w:top w:val="double" w:sz="4" w:space="0" w:color="5B9BD5" w:themeColor="accent1"/>
          <w:right w:val="nil"/>
        </w:tcBorders>
      </w:tcPr>
    </w:tblStylePr>
  </w:style>
  <w:style w:type="paragraph" w:styleId="BodyText">
    <w:name w:val="Body Text"/>
    <w:basedOn w:val="Normal"/>
    <w:link w:val="BodyTextChar"/>
    <w:uiPriority w:val="99"/>
    <w:unhideWhenUsed/>
    <w:rsid w:val="004E19E1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4E19E1"/>
  </w:style>
  <w:style w:type="character" w:styleId="FollowedHyperlink">
    <w:name w:val="FollowedHyperlink"/>
    <w:basedOn w:val="DefaultParagraphFont"/>
    <w:uiPriority w:val="99"/>
    <w:semiHidden/>
    <w:unhideWhenUsed/>
    <w:rsid w:val="00C530DC"/>
    <w:rPr>
      <w:color w:val="954F72" w:themeColor="followedHyperlink"/>
      <w:u w:val="single"/>
    </w:rPr>
  </w:style>
  <w:style w:type="character" w:customStyle="1" w:styleId="m3331443501529795434gmail-il">
    <w:name w:val="m_3331443501529795434gmail-il"/>
    <w:rsid w:val="00363118"/>
  </w:style>
  <w:style w:type="paragraph" w:styleId="ListParagraph">
    <w:name w:val="List Paragraph"/>
    <w:basedOn w:val="Normal"/>
    <w:uiPriority w:val="34"/>
    <w:qFormat/>
    <w:rsid w:val="008B23B3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30E14"/>
    <w:rPr>
      <w:color w:val="808080"/>
    </w:rPr>
  </w:style>
  <w:style w:type="character" w:customStyle="1" w:styleId="xxapple-converted-space">
    <w:name w:val="x_xapple-converted-space"/>
    <w:basedOn w:val="DefaultParagraphFont"/>
    <w:rsid w:val="00A227AC"/>
  </w:style>
  <w:style w:type="character" w:customStyle="1" w:styleId="Heading2Char">
    <w:name w:val="Heading 2 Char"/>
    <w:basedOn w:val="DefaultParagraphFont"/>
    <w:link w:val="Heading2"/>
    <w:uiPriority w:val="9"/>
    <w:rsid w:val="002B3F20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styleId="UnresolvedMention">
    <w:name w:val="Unresolved Mention"/>
    <w:basedOn w:val="DefaultParagraphFont"/>
    <w:uiPriority w:val="99"/>
    <w:semiHidden/>
    <w:unhideWhenUsed/>
    <w:rsid w:val="00F648A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6C5D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C5DE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C5DE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C5D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C5DE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49994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313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05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888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73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9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24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286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mailto:claire@scientificupdate.com" TargetMode="External"/><Relationship Id="rId5" Type="http://schemas.openxmlformats.org/officeDocument/2006/relationships/settings" Target="settings.xml"/><Relationship Id="rId15" Type="http://schemas.openxmlformats.org/officeDocument/2006/relationships/hyperlink" Target="mailto:claire@scientificupdate.com" TargetMode="External"/><Relationship Id="rId10" Type="http://schemas.openxmlformats.org/officeDocument/2006/relationships/hyperlink" Target="mailto:claire@scientificupdate.com" TargetMode="External"/><Relationship Id="rId4" Type="http://schemas.openxmlformats.org/officeDocument/2006/relationships/styles" Target="styles.xml"/><Relationship Id="rId9" Type="http://schemas.openxmlformats.org/officeDocument/2006/relationships/image" Target="media/image1.jpg"/><Relationship Id="rId14" Type="http://schemas.openxmlformats.org/officeDocument/2006/relationships/hyperlink" Target="mailto:claire@scientificupdate.com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23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6191E6F2-DB40-4084-BE48-75CD24D860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629</Words>
  <Characters>3591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YOUNG WOMEN CHEMIST PRESENTATIONS &amp; POSTERS</vt:lpstr>
    </vt:vector>
  </TitlesOfParts>
  <Company/>
  <LinksUpToDate>false</LinksUpToDate>
  <CharactersWithSpaces>4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NG WOMEN CHEMIST PRESENTATIONS &amp; POSTERS</dc:title>
  <dc:subject/>
  <dc:creator>Phoebe McGuane</dc:creator>
  <cp:keywords/>
  <dc:description/>
  <cp:lastModifiedBy>Claire Francis</cp:lastModifiedBy>
  <cp:revision>5</cp:revision>
  <cp:lastPrinted>2019-06-06T12:50:00Z</cp:lastPrinted>
  <dcterms:created xsi:type="dcterms:W3CDTF">2023-01-05T12:49:00Z</dcterms:created>
  <dcterms:modified xsi:type="dcterms:W3CDTF">2023-01-12T14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